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slideLayouts/slideLayout12.xml" ContentType="application/vnd.openxmlformats-officedocument.presentationml.slideLayout+xml"/>
  <Override PartName="/ppt/theme/theme3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5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  <p:sldMasterId id="2147483691" r:id="rId2"/>
    <p:sldMasterId id="2147483684" r:id="rId3"/>
    <p:sldMasterId id="2147483686" r:id="rId4"/>
    <p:sldMasterId id="2147483701" r:id="rId5"/>
    <p:sldMasterId id="2147483705" r:id="rId6"/>
  </p:sldMasterIdLst>
  <p:handoutMasterIdLst>
    <p:handoutMasterId r:id="rId45"/>
  </p:handoutMasterIdLst>
  <p:sldIdLst>
    <p:sldId id="320" r:id="rId7"/>
    <p:sldId id="265" r:id="rId8"/>
    <p:sldId id="266" r:id="rId9"/>
    <p:sldId id="267" r:id="rId10"/>
    <p:sldId id="268" r:id="rId11"/>
    <p:sldId id="272" r:id="rId12"/>
    <p:sldId id="269" r:id="rId13"/>
    <p:sldId id="270" r:id="rId14"/>
    <p:sldId id="271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300" r:id="rId36"/>
    <p:sldId id="301" r:id="rId37"/>
    <p:sldId id="293" r:id="rId38"/>
    <p:sldId id="294" r:id="rId39"/>
    <p:sldId id="295" r:id="rId40"/>
    <p:sldId id="296" r:id="rId41"/>
    <p:sldId id="297" r:id="rId42"/>
    <p:sldId id="298" r:id="rId43"/>
    <p:sldId id="299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5973D931-3BAC-4F30-9C16-B7461F574E40}">
          <p14:sldIdLst>
            <p14:sldId id="320"/>
            <p14:sldId id="265"/>
            <p14:sldId id="266"/>
            <p14:sldId id="267"/>
            <p14:sldId id="268"/>
            <p14:sldId id="272"/>
            <p14:sldId id="269"/>
            <p14:sldId id="270"/>
            <p14:sldId id="271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290"/>
            <p14:sldId id="291"/>
            <p14:sldId id="292"/>
            <p14:sldId id="300"/>
            <p14:sldId id="301"/>
            <p14:sldId id="293"/>
            <p14:sldId id="294"/>
            <p14:sldId id="295"/>
            <p14:sldId id="296"/>
            <p14:sldId id="297"/>
            <p14:sldId id="298"/>
            <p14:sldId id="299"/>
          </p14:sldIdLst>
        </p14:section>
      </p14:sectionLst>
    </p:ext>
    <p:ext uri="{EFAFB233-063F-42B5-8137-9DF3F51BA10A}">
      <p15:sldGuideLst xmlns:p15="http://schemas.microsoft.com/office/powerpoint/2012/main">
        <p15:guide id="2" pos="3264" userDrawn="1">
          <p15:clr>
            <a:srgbClr val="A4A3A4"/>
          </p15:clr>
        </p15:guide>
        <p15:guide id="3" orient="horz" pos="2256" userDrawn="1">
          <p15:clr>
            <a:srgbClr val="A4A3A4"/>
          </p15:clr>
        </p15:guide>
        <p15:guide id="4" pos="56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iporen, Laura" initials="CL" lastIdx="4" clrIdx="0"/>
  <p:cmAuthor id="2" name="Ciporen, Laura" initials="CL [2]" lastIdx="2" clrIdx="1"/>
  <p:cmAuthor id="3" name="Greg Byrd" initials="GB" lastIdx="2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04500"/>
    <a:srgbClr val="002060"/>
    <a:srgbClr val="FFB600"/>
    <a:srgbClr val="4F4F4F"/>
    <a:srgbClr val="5F70C0"/>
    <a:srgbClr val="625D9C"/>
    <a:srgbClr val="625D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951F76D-915D-481B-8748-0DBDF6D0BA85}" v="621" dt="2019-06-13T22:24:15.54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462" autoAdjust="0"/>
    <p:restoredTop sz="96112" autoAdjust="0"/>
  </p:normalViewPr>
  <p:slideViewPr>
    <p:cSldViewPr snapToGrid="0" showGuides="1">
      <p:cViewPr varScale="1">
        <p:scale>
          <a:sx n="65" d="100"/>
          <a:sy n="65" d="100"/>
        </p:scale>
        <p:origin x="156" y="40"/>
      </p:cViewPr>
      <p:guideLst>
        <p:guide pos="3264"/>
        <p:guide orient="horz" pos="2256"/>
        <p:guide pos="5640"/>
      </p:guideLst>
    </p:cSldViewPr>
  </p:slideViewPr>
  <p:outlineViewPr>
    <p:cViewPr>
      <p:scale>
        <a:sx n="33" d="100"/>
        <a:sy n="33" d="100"/>
      </p:scale>
      <p:origin x="0" y="1957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0" d="100"/>
          <a:sy n="80" d="100"/>
        </p:scale>
        <p:origin x="3168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1.xml"/><Relationship Id="rId71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theme" Target="theme/theme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viewProps" Target="viewProps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commentAuthors" Target="commentAuthors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7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reg Byrd" userId="791d9a9b-5a46-47b3-90c0-4b514499704f" providerId="ADAL" clId="{4951F76D-915D-481B-8748-0DBDF6D0BA85}"/>
    <pc:docChg chg="undo custSel addSld delSld modSld modSection">
      <pc:chgData name="Greg Byrd" userId="791d9a9b-5a46-47b3-90c0-4b514499704f" providerId="ADAL" clId="{4951F76D-915D-481B-8748-0DBDF6D0BA85}" dt="2019-06-13T22:25:56.076" v="15334" actId="20577"/>
      <pc:docMkLst>
        <pc:docMk/>
      </pc:docMkLst>
      <pc:sldChg chg="del">
        <pc:chgData name="Greg Byrd" userId="791d9a9b-5a46-47b3-90c0-4b514499704f" providerId="ADAL" clId="{4951F76D-915D-481B-8748-0DBDF6D0BA85}" dt="2019-06-12T15:52:07.480" v="14122" actId="2696"/>
        <pc:sldMkLst>
          <pc:docMk/>
          <pc:sldMk cId="1503147761" sldId="263"/>
        </pc:sldMkLst>
      </pc:sldChg>
      <pc:sldChg chg="modSp">
        <pc:chgData name="Greg Byrd" userId="791d9a9b-5a46-47b3-90c0-4b514499704f" providerId="ADAL" clId="{4951F76D-915D-481B-8748-0DBDF6D0BA85}" dt="2019-05-28T03:20:45.198" v="12388" actId="20577"/>
        <pc:sldMkLst>
          <pc:docMk/>
          <pc:sldMk cId="57252996" sldId="264"/>
        </pc:sldMkLst>
        <pc:spChg chg="mod">
          <ac:chgData name="Greg Byrd" userId="791d9a9b-5a46-47b3-90c0-4b514499704f" providerId="ADAL" clId="{4951F76D-915D-481B-8748-0DBDF6D0BA85}" dt="2019-05-28T03:19:35.361" v="12215" actId="20577"/>
          <ac:spMkLst>
            <pc:docMk/>
            <pc:sldMk cId="57252996" sldId="264"/>
            <ac:spMk id="2" creationId="{C94BD4DC-B29D-4077-A952-3D6776ED8ABC}"/>
          </ac:spMkLst>
        </pc:spChg>
        <pc:spChg chg="mod">
          <ac:chgData name="Greg Byrd" userId="791d9a9b-5a46-47b3-90c0-4b514499704f" providerId="ADAL" clId="{4951F76D-915D-481B-8748-0DBDF6D0BA85}" dt="2019-05-28T03:20:21.269" v="12383" actId="20577"/>
          <ac:spMkLst>
            <pc:docMk/>
            <pc:sldMk cId="57252996" sldId="264"/>
            <ac:spMk id="3" creationId="{D25C41FC-4A63-4805-8E6E-36C2F99BE993}"/>
          </ac:spMkLst>
        </pc:spChg>
        <pc:spChg chg="mod">
          <ac:chgData name="Greg Byrd" userId="791d9a9b-5a46-47b3-90c0-4b514499704f" providerId="ADAL" clId="{4951F76D-915D-481B-8748-0DBDF6D0BA85}" dt="2019-05-28T03:20:14.127" v="12379" actId="20577"/>
          <ac:spMkLst>
            <pc:docMk/>
            <pc:sldMk cId="57252996" sldId="264"/>
            <ac:spMk id="4" creationId="{682B4685-AFF6-4664-AF0E-CBEF4179CF57}"/>
          </ac:spMkLst>
        </pc:spChg>
        <pc:spChg chg="mod">
          <ac:chgData name="Greg Byrd" userId="791d9a9b-5a46-47b3-90c0-4b514499704f" providerId="ADAL" clId="{4951F76D-915D-481B-8748-0DBDF6D0BA85}" dt="2019-05-28T03:20:45.198" v="12388" actId="20577"/>
          <ac:spMkLst>
            <pc:docMk/>
            <pc:sldMk cId="57252996" sldId="264"/>
            <ac:spMk id="5" creationId="{0025395E-AB4F-4DE4-8CC5-2D362FE97424}"/>
          </ac:spMkLst>
        </pc:spChg>
      </pc:sldChg>
      <pc:sldChg chg="addSp delSp modSp">
        <pc:chgData name="Greg Byrd" userId="791d9a9b-5a46-47b3-90c0-4b514499704f" providerId="ADAL" clId="{4951F76D-915D-481B-8748-0DBDF6D0BA85}" dt="2019-05-27T23:29:51.111" v="520" actId="20577"/>
        <pc:sldMkLst>
          <pc:docMk/>
          <pc:sldMk cId="1294790612" sldId="266"/>
        </pc:sldMkLst>
        <pc:spChg chg="mod">
          <ac:chgData name="Greg Byrd" userId="791d9a9b-5a46-47b3-90c0-4b514499704f" providerId="ADAL" clId="{4951F76D-915D-481B-8748-0DBDF6D0BA85}" dt="2019-05-27T23:29:51.111" v="520" actId="20577"/>
          <ac:spMkLst>
            <pc:docMk/>
            <pc:sldMk cId="1294790612" sldId="266"/>
            <ac:spMk id="3" creationId="{57EEE44C-2385-0243-828D-E08D8CE015B2}"/>
          </ac:spMkLst>
        </pc:spChg>
        <pc:spChg chg="del">
          <ac:chgData name="Greg Byrd" userId="791d9a9b-5a46-47b3-90c0-4b514499704f" providerId="ADAL" clId="{4951F76D-915D-481B-8748-0DBDF6D0BA85}" dt="2019-05-27T23:26:25.165" v="274" actId="478"/>
          <ac:spMkLst>
            <pc:docMk/>
            <pc:sldMk cId="1294790612" sldId="266"/>
            <ac:spMk id="4" creationId="{05D3CF49-3A36-804E-83AC-EF55260BEB12}"/>
          </ac:spMkLst>
        </pc:spChg>
        <pc:picChg chg="add del mod">
          <ac:chgData name="Greg Byrd" userId="791d9a9b-5a46-47b3-90c0-4b514499704f" providerId="ADAL" clId="{4951F76D-915D-481B-8748-0DBDF6D0BA85}" dt="2019-05-27T23:15:55.984" v="1" actId="478"/>
          <ac:picMkLst>
            <pc:docMk/>
            <pc:sldMk cId="1294790612" sldId="266"/>
            <ac:picMk id="8" creationId="{6A845985-CFBD-4E12-881C-51C4D1C0C850}"/>
          </ac:picMkLst>
        </pc:picChg>
        <pc:picChg chg="add mod">
          <ac:chgData name="Greg Byrd" userId="791d9a9b-5a46-47b3-90c0-4b514499704f" providerId="ADAL" clId="{4951F76D-915D-481B-8748-0DBDF6D0BA85}" dt="2019-05-27T23:18:25.913" v="6" actId="1076"/>
          <ac:picMkLst>
            <pc:docMk/>
            <pc:sldMk cId="1294790612" sldId="266"/>
            <ac:picMk id="10" creationId="{B837A111-4BC4-4DB1-9EE7-927F7F96F8C3}"/>
          </ac:picMkLst>
        </pc:picChg>
      </pc:sldChg>
      <pc:sldChg chg="addSp modSp add">
        <pc:chgData name="Greg Byrd" userId="791d9a9b-5a46-47b3-90c0-4b514499704f" providerId="ADAL" clId="{4951F76D-915D-481B-8748-0DBDF6D0BA85}" dt="2019-05-27T23:36:58.204" v="1024" actId="207"/>
        <pc:sldMkLst>
          <pc:docMk/>
          <pc:sldMk cId="2260940699" sldId="267"/>
        </pc:sldMkLst>
        <pc:spChg chg="mod">
          <ac:chgData name="Greg Byrd" userId="791d9a9b-5a46-47b3-90c0-4b514499704f" providerId="ADAL" clId="{4951F76D-915D-481B-8748-0DBDF6D0BA85}" dt="2019-05-27T23:30:28.004" v="556" actId="20577"/>
          <ac:spMkLst>
            <pc:docMk/>
            <pc:sldMk cId="2260940699" sldId="267"/>
            <ac:spMk id="2" creationId="{D2D2EB99-0799-4655-9F65-4E94BA8AE732}"/>
          </ac:spMkLst>
        </pc:spChg>
        <pc:spChg chg="mod">
          <ac:chgData name="Greg Byrd" userId="791d9a9b-5a46-47b3-90c0-4b514499704f" providerId="ADAL" clId="{4951F76D-915D-481B-8748-0DBDF6D0BA85}" dt="2019-05-27T23:36:08.580" v="1023" actId="2085"/>
          <ac:spMkLst>
            <pc:docMk/>
            <pc:sldMk cId="2260940699" sldId="267"/>
            <ac:spMk id="3" creationId="{46522FA6-156D-4989-A720-2142E7DB7C76}"/>
          </ac:spMkLst>
        </pc:spChg>
        <pc:spChg chg="add mod">
          <ac:chgData name="Greg Byrd" userId="791d9a9b-5a46-47b3-90c0-4b514499704f" providerId="ADAL" clId="{4951F76D-915D-481B-8748-0DBDF6D0BA85}" dt="2019-05-27T23:36:58.204" v="1024" actId="207"/>
          <ac:spMkLst>
            <pc:docMk/>
            <pc:sldMk cId="2260940699" sldId="267"/>
            <ac:spMk id="7" creationId="{680B125E-E22A-4ED2-820D-0A2E295557AA}"/>
          </ac:spMkLst>
        </pc:spChg>
      </pc:sldChg>
      <pc:sldChg chg="delSp modSp add">
        <pc:chgData name="Greg Byrd" userId="791d9a9b-5a46-47b3-90c0-4b514499704f" providerId="ADAL" clId="{4951F76D-915D-481B-8748-0DBDF6D0BA85}" dt="2019-05-28T00:36:44.178" v="3162" actId="20577"/>
        <pc:sldMkLst>
          <pc:docMk/>
          <pc:sldMk cId="3122037102" sldId="268"/>
        </pc:sldMkLst>
        <pc:spChg chg="mod">
          <ac:chgData name="Greg Byrd" userId="791d9a9b-5a46-47b3-90c0-4b514499704f" providerId="ADAL" clId="{4951F76D-915D-481B-8748-0DBDF6D0BA85}" dt="2019-05-27T23:38:54.522" v="1088" actId="20577"/>
          <ac:spMkLst>
            <pc:docMk/>
            <pc:sldMk cId="3122037102" sldId="268"/>
            <ac:spMk id="2" creationId="{0388249E-7682-401E-A49E-3ED42ECD7667}"/>
          </ac:spMkLst>
        </pc:spChg>
        <pc:spChg chg="mod">
          <ac:chgData name="Greg Byrd" userId="791d9a9b-5a46-47b3-90c0-4b514499704f" providerId="ADAL" clId="{4951F76D-915D-481B-8748-0DBDF6D0BA85}" dt="2019-05-28T00:36:44.178" v="3162" actId="20577"/>
          <ac:spMkLst>
            <pc:docMk/>
            <pc:sldMk cId="3122037102" sldId="268"/>
            <ac:spMk id="3" creationId="{E55E9273-9938-4ADA-A68F-99B2BAF3D44F}"/>
          </ac:spMkLst>
        </pc:spChg>
        <pc:spChg chg="del">
          <ac:chgData name="Greg Byrd" userId="791d9a9b-5a46-47b3-90c0-4b514499704f" providerId="ADAL" clId="{4951F76D-915D-481B-8748-0DBDF6D0BA85}" dt="2019-05-27T23:41:42.839" v="1368" actId="478"/>
          <ac:spMkLst>
            <pc:docMk/>
            <pc:sldMk cId="3122037102" sldId="268"/>
            <ac:spMk id="4" creationId="{6571959F-0029-4A06-A034-DE86584F83BA}"/>
          </ac:spMkLst>
        </pc:spChg>
      </pc:sldChg>
      <pc:sldChg chg="addSp delSp modSp add">
        <pc:chgData name="Greg Byrd" userId="791d9a9b-5a46-47b3-90c0-4b514499704f" providerId="ADAL" clId="{4951F76D-915D-481B-8748-0DBDF6D0BA85}" dt="2019-05-28T00:37:07.041" v="3183" actId="20577"/>
        <pc:sldMkLst>
          <pc:docMk/>
          <pc:sldMk cId="852165809" sldId="269"/>
        </pc:sldMkLst>
        <pc:spChg chg="mod">
          <ac:chgData name="Greg Byrd" userId="791d9a9b-5a46-47b3-90c0-4b514499704f" providerId="ADAL" clId="{4951F76D-915D-481B-8748-0DBDF6D0BA85}" dt="2019-05-27T23:43:30.936" v="1431" actId="20577"/>
          <ac:spMkLst>
            <pc:docMk/>
            <pc:sldMk cId="852165809" sldId="269"/>
            <ac:spMk id="2" creationId="{7E4EA3CA-0E2F-4255-BE5D-E7C8DCDADC5C}"/>
          </ac:spMkLst>
        </pc:spChg>
        <pc:spChg chg="del">
          <ac:chgData name="Greg Byrd" userId="791d9a9b-5a46-47b3-90c0-4b514499704f" providerId="ADAL" clId="{4951F76D-915D-481B-8748-0DBDF6D0BA85}" dt="2019-05-27T23:44:02.862" v="1432" actId="478"/>
          <ac:spMkLst>
            <pc:docMk/>
            <pc:sldMk cId="852165809" sldId="269"/>
            <ac:spMk id="3" creationId="{834DA871-6CE7-4951-8262-D8C10875B92E}"/>
          </ac:spMkLst>
        </pc:spChg>
        <pc:spChg chg="add mod">
          <ac:chgData name="Greg Byrd" userId="791d9a9b-5a46-47b3-90c0-4b514499704f" providerId="ADAL" clId="{4951F76D-915D-481B-8748-0DBDF6D0BA85}" dt="2019-05-28T00:37:07.041" v="3183" actId="20577"/>
          <ac:spMkLst>
            <pc:docMk/>
            <pc:sldMk cId="852165809" sldId="269"/>
            <ac:spMk id="7" creationId="{3FB43777-74C7-4735-A2AC-FF2AE249034B}"/>
          </ac:spMkLst>
        </pc:spChg>
        <pc:spChg chg="add">
          <ac:chgData name="Greg Byrd" userId="791d9a9b-5a46-47b3-90c0-4b514499704f" providerId="ADAL" clId="{4951F76D-915D-481B-8748-0DBDF6D0BA85}" dt="2019-05-27T23:44:03.740" v="1433"/>
          <ac:spMkLst>
            <pc:docMk/>
            <pc:sldMk cId="852165809" sldId="269"/>
            <ac:spMk id="24" creationId="{E7450997-75B1-4236-961B-FDB77566A85F}"/>
          </ac:spMkLst>
        </pc:spChg>
        <pc:spChg chg="add">
          <ac:chgData name="Greg Byrd" userId="791d9a9b-5a46-47b3-90c0-4b514499704f" providerId="ADAL" clId="{4951F76D-915D-481B-8748-0DBDF6D0BA85}" dt="2019-05-27T23:44:03.740" v="1433"/>
          <ac:spMkLst>
            <pc:docMk/>
            <pc:sldMk cId="852165809" sldId="269"/>
            <ac:spMk id="25" creationId="{942BA9BF-AD11-4D4B-B2C1-8B46AF8504A9}"/>
          </ac:spMkLst>
        </pc:spChg>
        <pc:spChg chg="add mod">
          <ac:chgData name="Greg Byrd" userId="791d9a9b-5a46-47b3-90c0-4b514499704f" providerId="ADAL" clId="{4951F76D-915D-481B-8748-0DBDF6D0BA85}" dt="2019-05-27T23:46:32.816" v="1456" actId="1076"/>
          <ac:spMkLst>
            <pc:docMk/>
            <pc:sldMk cId="852165809" sldId="269"/>
            <ac:spMk id="26" creationId="{3FEA0FBE-78F5-4A0C-834E-08EA3502DFEA}"/>
          </ac:spMkLst>
        </pc:spChg>
        <pc:spChg chg="add mod">
          <ac:chgData name="Greg Byrd" userId="791d9a9b-5a46-47b3-90c0-4b514499704f" providerId="ADAL" clId="{4951F76D-915D-481B-8748-0DBDF6D0BA85}" dt="2019-05-27T23:46:26.854" v="1455" actId="1076"/>
          <ac:spMkLst>
            <pc:docMk/>
            <pc:sldMk cId="852165809" sldId="269"/>
            <ac:spMk id="27" creationId="{FC01105D-3836-4FB4-AFA6-E67465F28879}"/>
          </ac:spMkLst>
        </pc:spChg>
        <pc:spChg chg="add del">
          <ac:chgData name="Greg Byrd" userId="791d9a9b-5a46-47b3-90c0-4b514499704f" providerId="ADAL" clId="{4951F76D-915D-481B-8748-0DBDF6D0BA85}" dt="2019-05-27T23:45:52.700" v="1440"/>
          <ac:spMkLst>
            <pc:docMk/>
            <pc:sldMk cId="852165809" sldId="269"/>
            <ac:spMk id="28" creationId="{8BBC332A-26AA-405A-AD9A-D15792B7B049}"/>
          </ac:spMkLst>
        </pc:spChg>
        <pc:spChg chg="add del">
          <ac:chgData name="Greg Byrd" userId="791d9a9b-5a46-47b3-90c0-4b514499704f" providerId="ADAL" clId="{4951F76D-915D-481B-8748-0DBDF6D0BA85}" dt="2019-05-27T23:45:52.700" v="1440"/>
          <ac:spMkLst>
            <pc:docMk/>
            <pc:sldMk cId="852165809" sldId="269"/>
            <ac:spMk id="29" creationId="{2E27D504-CCD5-4D42-AE61-EB98119816F3}"/>
          </ac:spMkLst>
        </pc:spChg>
        <pc:spChg chg="add del">
          <ac:chgData name="Greg Byrd" userId="791d9a9b-5a46-47b3-90c0-4b514499704f" providerId="ADAL" clId="{4951F76D-915D-481B-8748-0DBDF6D0BA85}" dt="2019-05-27T23:46:06.261" v="1446"/>
          <ac:spMkLst>
            <pc:docMk/>
            <pc:sldMk cId="852165809" sldId="269"/>
            <ac:spMk id="31" creationId="{D5E7ADB9-ABC2-4247-B136-EBC0FA0BD5BD}"/>
          </ac:spMkLst>
        </pc:spChg>
        <pc:spChg chg="add del">
          <ac:chgData name="Greg Byrd" userId="791d9a9b-5a46-47b3-90c0-4b514499704f" providerId="ADAL" clId="{4951F76D-915D-481B-8748-0DBDF6D0BA85}" dt="2019-05-27T23:46:06.261" v="1446"/>
          <ac:spMkLst>
            <pc:docMk/>
            <pc:sldMk cId="852165809" sldId="269"/>
            <ac:spMk id="32" creationId="{F798F8CA-D3BE-44E3-9665-14D1650B6E1A}"/>
          </ac:spMkLst>
        </pc:spChg>
        <pc:spChg chg="add del">
          <ac:chgData name="Greg Byrd" userId="791d9a9b-5a46-47b3-90c0-4b514499704f" providerId="ADAL" clId="{4951F76D-915D-481B-8748-0DBDF6D0BA85}" dt="2019-05-27T23:46:12.929" v="1452"/>
          <ac:spMkLst>
            <pc:docMk/>
            <pc:sldMk cId="852165809" sldId="269"/>
            <ac:spMk id="33" creationId="{4219887A-3403-4A2C-8A68-CCC0F69F8429}"/>
          </ac:spMkLst>
        </pc:spChg>
        <pc:spChg chg="add del">
          <ac:chgData name="Greg Byrd" userId="791d9a9b-5a46-47b3-90c0-4b514499704f" providerId="ADAL" clId="{4951F76D-915D-481B-8748-0DBDF6D0BA85}" dt="2019-05-27T23:46:12.929" v="1452"/>
          <ac:spMkLst>
            <pc:docMk/>
            <pc:sldMk cId="852165809" sldId="269"/>
            <ac:spMk id="34" creationId="{285F8CDF-806C-46B3-92BE-75A8F25A61AE}"/>
          </ac:spMkLst>
        </pc:spChg>
        <pc:grpChg chg="add">
          <ac:chgData name="Greg Byrd" userId="791d9a9b-5a46-47b3-90c0-4b514499704f" providerId="ADAL" clId="{4951F76D-915D-481B-8748-0DBDF6D0BA85}" dt="2019-05-27T23:44:03.740" v="1433"/>
          <ac:grpSpMkLst>
            <pc:docMk/>
            <pc:sldMk cId="852165809" sldId="269"/>
            <ac:grpSpMk id="8" creationId="{837D225B-7FE9-4026-862E-FD9AA6A61A2B}"/>
          </ac:grpSpMkLst>
        </pc:grpChg>
        <pc:grpChg chg="add">
          <ac:chgData name="Greg Byrd" userId="791d9a9b-5a46-47b3-90c0-4b514499704f" providerId="ADAL" clId="{4951F76D-915D-481B-8748-0DBDF6D0BA85}" dt="2019-05-27T23:44:03.740" v="1433"/>
          <ac:grpSpMkLst>
            <pc:docMk/>
            <pc:sldMk cId="852165809" sldId="269"/>
            <ac:grpSpMk id="16" creationId="{969D5E16-B71E-45F7-B81E-239F97E96A34}"/>
          </ac:grpSpMkLst>
        </pc:grpChg>
        <pc:picChg chg="add del">
          <ac:chgData name="Greg Byrd" userId="791d9a9b-5a46-47b3-90c0-4b514499704f" providerId="ADAL" clId="{4951F76D-915D-481B-8748-0DBDF6D0BA85}" dt="2019-05-27T23:45:57.020" v="1442"/>
          <ac:picMkLst>
            <pc:docMk/>
            <pc:sldMk cId="852165809" sldId="269"/>
            <ac:picMk id="30" creationId="{5E08BD8B-46A8-4498-A6BF-743B0A784FE4}"/>
          </ac:picMkLst>
        </pc:picChg>
        <pc:picChg chg="add mod">
          <ac:chgData name="Greg Byrd" userId="791d9a9b-5a46-47b3-90c0-4b514499704f" providerId="ADAL" clId="{4951F76D-915D-481B-8748-0DBDF6D0BA85}" dt="2019-05-27T23:46:18.291" v="1454" actId="1076"/>
          <ac:picMkLst>
            <pc:docMk/>
            <pc:sldMk cId="852165809" sldId="269"/>
            <ac:picMk id="35" creationId="{F93F62B5-3D20-4674-BBF9-37AF7CFE22D2}"/>
          </ac:picMkLst>
        </pc:picChg>
      </pc:sldChg>
      <pc:sldChg chg="addSp delSp modSp add">
        <pc:chgData name="Greg Byrd" userId="791d9a9b-5a46-47b3-90c0-4b514499704f" providerId="ADAL" clId="{4951F76D-915D-481B-8748-0DBDF6D0BA85}" dt="2019-05-28T00:39:16.003" v="3344" actId="1076"/>
        <pc:sldMkLst>
          <pc:docMk/>
          <pc:sldMk cId="1710843722" sldId="270"/>
        </pc:sldMkLst>
        <pc:spChg chg="del">
          <ac:chgData name="Greg Byrd" userId="791d9a9b-5a46-47b3-90c0-4b514499704f" providerId="ADAL" clId="{4951F76D-915D-481B-8748-0DBDF6D0BA85}" dt="2019-05-27T23:49:06.566" v="1529"/>
          <ac:spMkLst>
            <pc:docMk/>
            <pc:sldMk cId="1710843722" sldId="270"/>
            <ac:spMk id="2" creationId="{1BEF1AD9-0BE5-4623-9BA6-29CA64D383EC}"/>
          </ac:spMkLst>
        </pc:spChg>
        <pc:spChg chg="del">
          <ac:chgData name="Greg Byrd" userId="791d9a9b-5a46-47b3-90c0-4b514499704f" providerId="ADAL" clId="{4951F76D-915D-481B-8748-0DBDF6D0BA85}" dt="2019-05-27T23:49:06.566" v="1529"/>
          <ac:spMkLst>
            <pc:docMk/>
            <pc:sldMk cId="1710843722" sldId="270"/>
            <ac:spMk id="3" creationId="{3EF79A02-4329-4CB8-8816-2A27B87DED71}"/>
          </ac:spMkLst>
        </pc:spChg>
        <pc:spChg chg="del">
          <ac:chgData name="Greg Byrd" userId="791d9a9b-5a46-47b3-90c0-4b514499704f" providerId="ADAL" clId="{4951F76D-915D-481B-8748-0DBDF6D0BA85}" dt="2019-05-27T23:49:06.566" v="1529"/>
          <ac:spMkLst>
            <pc:docMk/>
            <pc:sldMk cId="1710843722" sldId="270"/>
            <ac:spMk id="4" creationId="{18C8937F-095D-489F-9136-FA54E8A0BDC0}"/>
          </ac:spMkLst>
        </pc:spChg>
        <pc:spChg chg="del">
          <ac:chgData name="Greg Byrd" userId="791d9a9b-5a46-47b3-90c0-4b514499704f" providerId="ADAL" clId="{4951F76D-915D-481B-8748-0DBDF6D0BA85}" dt="2019-05-27T23:49:06.566" v="1529"/>
          <ac:spMkLst>
            <pc:docMk/>
            <pc:sldMk cId="1710843722" sldId="270"/>
            <ac:spMk id="5" creationId="{D8B5D0E5-47E1-4616-B832-572B17E8E06A}"/>
          </ac:spMkLst>
        </pc:spChg>
        <pc:spChg chg="del">
          <ac:chgData name="Greg Byrd" userId="791d9a9b-5a46-47b3-90c0-4b514499704f" providerId="ADAL" clId="{4951F76D-915D-481B-8748-0DBDF6D0BA85}" dt="2019-05-27T23:49:06.566" v="1529"/>
          <ac:spMkLst>
            <pc:docMk/>
            <pc:sldMk cId="1710843722" sldId="270"/>
            <ac:spMk id="6" creationId="{40522031-717A-481C-BC88-7218B164A184}"/>
          </ac:spMkLst>
        </pc:spChg>
        <pc:spChg chg="add mod">
          <ac:chgData name="Greg Byrd" userId="791d9a9b-5a46-47b3-90c0-4b514499704f" providerId="ADAL" clId="{4951F76D-915D-481B-8748-0DBDF6D0BA85}" dt="2019-05-27T23:49:14.433" v="1556" actId="20577"/>
          <ac:spMkLst>
            <pc:docMk/>
            <pc:sldMk cId="1710843722" sldId="270"/>
            <ac:spMk id="8" creationId="{6BE84D87-5F0C-49BA-881F-0BC292E006F8}"/>
          </ac:spMkLst>
        </pc:spChg>
        <pc:spChg chg="add mod">
          <ac:chgData name="Greg Byrd" userId="791d9a9b-5a46-47b3-90c0-4b514499704f" providerId="ADAL" clId="{4951F76D-915D-481B-8748-0DBDF6D0BA85}" dt="2019-05-28T00:39:07.335" v="3343" actId="20577"/>
          <ac:spMkLst>
            <pc:docMk/>
            <pc:sldMk cId="1710843722" sldId="270"/>
            <ac:spMk id="9" creationId="{2BEBEE16-C325-4065-A2B9-8AD1A3F62A06}"/>
          </ac:spMkLst>
        </pc:spChg>
        <pc:spChg chg="add mod">
          <ac:chgData name="Greg Byrd" userId="791d9a9b-5a46-47b3-90c0-4b514499704f" providerId="ADAL" clId="{4951F76D-915D-481B-8748-0DBDF6D0BA85}" dt="2019-05-27T23:49:06.566" v="1529"/>
          <ac:spMkLst>
            <pc:docMk/>
            <pc:sldMk cId="1710843722" sldId="270"/>
            <ac:spMk id="10" creationId="{066F09CA-08E7-4FBF-94BA-06AD746AB425}"/>
          </ac:spMkLst>
        </pc:spChg>
        <pc:spChg chg="add mod">
          <ac:chgData name="Greg Byrd" userId="791d9a9b-5a46-47b3-90c0-4b514499704f" providerId="ADAL" clId="{4951F76D-915D-481B-8748-0DBDF6D0BA85}" dt="2019-05-27T23:49:06.566" v="1529"/>
          <ac:spMkLst>
            <pc:docMk/>
            <pc:sldMk cId="1710843722" sldId="270"/>
            <ac:spMk id="11" creationId="{D4BFC03A-B50A-4EA9-B77A-A6EA94EC65A2}"/>
          </ac:spMkLst>
        </pc:spChg>
        <pc:graphicFrameChg chg="add mod modGraphic">
          <ac:chgData name="Greg Byrd" userId="791d9a9b-5a46-47b3-90c0-4b514499704f" providerId="ADAL" clId="{4951F76D-915D-481B-8748-0DBDF6D0BA85}" dt="2019-05-28T00:39:16.003" v="3344" actId="1076"/>
          <ac:graphicFrameMkLst>
            <pc:docMk/>
            <pc:sldMk cId="1710843722" sldId="270"/>
            <ac:graphicFrameMk id="12" creationId="{7935AE43-5BFF-4E4E-B1D4-390442FEB813}"/>
          </ac:graphicFrameMkLst>
        </pc:graphicFrameChg>
      </pc:sldChg>
      <pc:sldChg chg="addSp modSp add">
        <pc:chgData name="Greg Byrd" userId="791d9a9b-5a46-47b3-90c0-4b514499704f" providerId="ADAL" clId="{4951F76D-915D-481B-8748-0DBDF6D0BA85}" dt="2019-05-28T02:17:17.438" v="9110" actId="2711"/>
        <pc:sldMkLst>
          <pc:docMk/>
          <pc:sldMk cId="2493309326" sldId="271"/>
        </pc:sldMkLst>
        <pc:spChg chg="mod">
          <ac:chgData name="Greg Byrd" userId="791d9a9b-5a46-47b3-90c0-4b514499704f" providerId="ADAL" clId="{4951F76D-915D-481B-8748-0DBDF6D0BA85}" dt="2019-05-28T00:18:46.573" v="1771" actId="20577"/>
          <ac:spMkLst>
            <pc:docMk/>
            <pc:sldMk cId="2493309326" sldId="271"/>
            <ac:spMk id="2" creationId="{C5A8ECD6-EA3F-44DB-A7DF-C973CF309F6D}"/>
          </ac:spMkLst>
        </pc:spChg>
        <pc:spChg chg="mod">
          <ac:chgData name="Greg Byrd" userId="791d9a9b-5a46-47b3-90c0-4b514499704f" providerId="ADAL" clId="{4951F76D-915D-481B-8748-0DBDF6D0BA85}" dt="2019-05-28T00:39:48.844" v="3367" actId="20577"/>
          <ac:spMkLst>
            <pc:docMk/>
            <pc:sldMk cId="2493309326" sldId="271"/>
            <ac:spMk id="3" creationId="{A9081B1E-FC3C-40DE-AFDD-534818F7A863}"/>
          </ac:spMkLst>
        </pc:spChg>
        <pc:spChg chg="add mod">
          <ac:chgData name="Greg Byrd" userId="791d9a9b-5a46-47b3-90c0-4b514499704f" providerId="ADAL" clId="{4951F76D-915D-481B-8748-0DBDF6D0BA85}" dt="2019-05-28T02:17:17.438" v="9110" actId="2711"/>
          <ac:spMkLst>
            <pc:docMk/>
            <pc:sldMk cId="2493309326" sldId="271"/>
            <ac:spMk id="7" creationId="{E5ECD417-4E8B-4ADB-A097-B92B7CC38EB8}"/>
          </ac:spMkLst>
        </pc:spChg>
        <pc:spChg chg="add mod">
          <ac:chgData name="Greg Byrd" userId="791d9a9b-5a46-47b3-90c0-4b514499704f" providerId="ADAL" clId="{4951F76D-915D-481B-8748-0DBDF6D0BA85}" dt="2019-05-28T00:23:56.038" v="2111" actId="164"/>
          <ac:spMkLst>
            <pc:docMk/>
            <pc:sldMk cId="2493309326" sldId="271"/>
            <ac:spMk id="8" creationId="{E47C1D6D-629D-4315-963E-6063ABE47E2F}"/>
          </ac:spMkLst>
        </pc:spChg>
        <pc:spChg chg="add mod">
          <ac:chgData name="Greg Byrd" userId="791d9a9b-5a46-47b3-90c0-4b514499704f" providerId="ADAL" clId="{4951F76D-915D-481B-8748-0DBDF6D0BA85}" dt="2019-05-28T00:23:56.038" v="2111" actId="164"/>
          <ac:spMkLst>
            <pc:docMk/>
            <pc:sldMk cId="2493309326" sldId="271"/>
            <ac:spMk id="9" creationId="{412E8C78-8BA8-494D-8814-22C680BB4B2C}"/>
          </ac:spMkLst>
        </pc:spChg>
        <pc:spChg chg="add mod">
          <ac:chgData name="Greg Byrd" userId="791d9a9b-5a46-47b3-90c0-4b514499704f" providerId="ADAL" clId="{4951F76D-915D-481B-8748-0DBDF6D0BA85}" dt="2019-05-28T00:23:56.038" v="2111" actId="164"/>
          <ac:spMkLst>
            <pc:docMk/>
            <pc:sldMk cId="2493309326" sldId="271"/>
            <ac:spMk id="10" creationId="{87F407E9-C6C8-426C-9B58-74FE1636E0A0}"/>
          </ac:spMkLst>
        </pc:spChg>
        <pc:spChg chg="add mod">
          <ac:chgData name="Greg Byrd" userId="791d9a9b-5a46-47b3-90c0-4b514499704f" providerId="ADAL" clId="{4951F76D-915D-481B-8748-0DBDF6D0BA85}" dt="2019-05-28T00:23:56.038" v="2111" actId="164"/>
          <ac:spMkLst>
            <pc:docMk/>
            <pc:sldMk cId="2493309326" sldId="271"/>
            <ac:spMk id="11" creationId="{7A8C1F5D-7893-4986-9CFE-A759CEBEC781}"/>
          </ac:spMkLst>
        </pc:spChg>
        <pc:spChg chg="add mod">
          <ac:chgData name="Greg Byrd" userId="791d9a9b-5a46-47b3-90c0-4b514499704f" providerId="ADAL" clId="{4951F76D-915D-481B-8748-0DBDF6D0BA85}" dt="2019-05-28T00:23:56.038" v="2111" actId="164"/>
          <ac:spMkLst>
            <pc:docMk/>
            <pc:sldMk cId="2493309326" sldId="271"/>
            <ac:spMk id="12" creationId="{090DA608-DF2D-43B9-A851-6B3FF68203E3}"/>
          </ac:spMkLst>
        </pc:spChg>
        <pc:spChg chg="add mod">
          <ac:chgData name="Greg Byrd" userId="791d9a9b-5a46-47b3-90c0-4b514499704f" providerId="ADAL" clId="{4951F76D-915D-481B-8748-0DBDF6D0BA85}" dt="2019-05-28T00:23:56.038" v="2111" actId="164"/>
          <ac:spMkLst>
            <pc:docMk/>
            <pc:sldMk cId="2493309326" sldId="271"/>
            <ac:spMk id="13" creationId="{82964417-E8EC-4824-AFDB-BFE6AFDA70C1}"/>
          </ac:spMkLst>
        </pc:spChg>
        <pc:grpChg chg="add mod">
          <ac:chgData name="Greg Byrd" userId="791d9a9b-5a46-47b3-90c0-4b514499704f" providerId="ADAL" clId="{4951F76D-915D-481B-8748-0DBDF6D0BA85}" dt="2019-05-28T00:24:00.561" v="2112" actId="1076"/>
          <ac:grpSpMkLst>
            <pc:docMk/>
            <pc:sldMk cId="2493309326" sldId="271"/>
            <ac:grpSpMk id="14" creationId="{D18EAE74-94F0-4EDD-A36E-CD475F58A1EB}"/>
          </ac:grpSpMkLst>
        </pc:grpChg>
      </pc:sldChg>
      <pc:sldChg chg="addSp modSp add">
        <pc:chgData name="Greg Byrd" userId="791d9a9b-5a46-47b3-90c0-4b514499704f" providerId="ADAL" clId="{4951F76D-915D-481B-8748-0DBDF6D0BA85}" dt="2019-05-28T00:34:01.829" v="2735" actId="114"/>
        <pc:sldMkLst>
          <pc:docMk/>
          <pc:sldMk cId="2489897762" sldId="272"/>
        </pc:sldMkLst>
        <pc:spChg chg="mod">
          <ac:chgData name="Greg Byrd" userId="791d9a9b-5a46-47b3-90c0-4b514499704f" providerId="ADAL" clId="{4951F76D-915D-481B-8748-0DBDF6D0BA85}" dt="2019-05-28T00:26:31.101" v="2125" actId="20577"/>
          <ac:spMkLst>
            <pc:docMk/>
            <pc:sldMk cId="2489897762" sldId="272"/>
            <ac:spMk id="2" creationId="{E0414EE3-5A73-42AB-BE9D-338574020391}"/>
          </ac:spMkLst>
        </pc:spChg>
        <pc:spChg chg="mod">
          <ac:chgData name="Greg Byrd" userId="791d9a9b-5a46-47b3-90c0-4b514499704f" providerId="ADAL" clId="{4951F76D-915D-481B-8748-0DBDF6D0BA85}" dt="2019-05-28T00:34:01.829" v="2735" actId="114"/>
          <ac:spMkLst>
            <pc:docMk/>
            <pc:sldMk cId="2489897762" sldId="272"/>
            <ac:spMk id="3" creationId="{008A7EDC-619A-4930-8D9A-EB2EFB7EF6A1}"/>
          </ac:spMkLst>
        </pc:spChg>
        <pc:graphicFrameChg chg="add mod modGraphic">
          <ac:chgData name="Greg Byrd" userId="791d9a9b-5a46-47b3-90c0-4b514499704f" providerId="ADAL" clId="{4951F76D-915D-481B-8748-0DBDF6D0BA85}" dt="2019-05-28T00:33:36.386" v="2734" actId="1076"/>
          <ac:graphicFrameMkLst>
            <pc:docMk/>
            <pc:sldMk cId="2489897762" sldId="272"/>
            <ac:graphicFrameMk id="7" creationId="{453A09F9-6B82-4BFA-A996-2B12DB93A8A3}"/>
          </ac:graphicFrameMkLst>
        </pc:graphicFrameChg>
      </pc:sldChg>
      <pc:sldChg chg="modSp add">
        <pc:chgData name="Greg Byrd" userId="791d9a9b-5a46-47b3-90c0-4b514499704f" providerId="ADAL" clId="{4951F76D-915D-481B-8748-0DBDF6D0BA85}" dt="2019-05-28T00:51:38.801" v="4399" actId="20577"/>
        <pc:sldMkLst>
          <pc:docMk/>
          <pc:sldMk cId="2914037880" sldId="273"/>
        </pc:sldMkLst>
        <pc:spChg chg="mod">
          <ac:chgData name="Greg Byrd" userId="791d9a9b-5a46-47b3-90c0-4b514499704f" providerId="ADAL" clId="{4951F76D-915D-481B-8748-0DBDF6D0BA85}" dt="2019-05-28T00:40:27.696" v="3385" actId="20577"/>
          <ac:spMkLst>
            <pc:docMk/>
            <pc:sldMk cId="2914037880" sldId="273"/>
            <ac:spMk id="2" creationId="{8B96E611-8FFF-4619-93F6-629861AA8A49}"/>
          </ac:spMkLst>
        </pc:spChg>
        <pc:spChg chg="mod">
          <ac:chgData name="Greg Byrd" userId="791d9a9b-5a46-47b3-90c0-4b514499704f" providerId="ADAL" clId="{4951F76D-915D-481B-8748-0DBDF6D0BA85}" dt="2019-05-28T00:51:38.801" v="4399" actId="20577"/>
          <ac:spMkLst>
            <pc:docMk/>
            <pc:sldMk cId="2914037880" sldId="273"/>
            <ac:spMk id="3" creationId="{D8537879-D9C2-450D-9BD4-10203525E8A8}"/>
          </ac:spMkLst>
        </pc:spChg>
      </pc:sldChg>
      <pc:sldChg chg="modSp add">
        <pc:chgData name="Greg Byrd" userId="791d9a9b-5a46-47b3-90c0-4b514499704f" providerId="ADAL" clId="{4951F76D-915D-481B-8748-0DBDF6D0BA85}" dt="2019-05-28T01:00:12.508" v="5339" actId="20577"/>
        <pc:sldMkLst>
          <pc:docMk/>
          <pc:sldMk cId="1283958749" sldId="274"/>
        </pc:sldMkLst>
        <pc:spChg chg="mod">
          <ac:chgData name="Greg Byrd" userId="791d9a9b-5a46-47b3-90c0-4b514499704f" providerId="ADAL" clId="{4951F76D-915D-481B-8748-0DBDF6D0BA85}" dt="2019-05-28T00:52:47.081" v="4422" actId="20577"/>
          <ac:spMkLst>
            <pc:docMk/>
            <pc:sldMk cId="1283958749" sldId="274"/>
            <ac:spMk id="2" creationId="{69D751EA-AE69-4544-B141-8B4BE27BF283}"/>
          </ac:spMkLst>
        </pc:spChg>
        <pc:spChg chg="mod">
          <ac:chgData name="Greg Byrd" userId="791d9a9b-5a46-47b3-90c0-4b514499704f" providerId="ADAL" clId="{4951F76D-915D-481B-8748-0DBDF6D0BA85}" dt="2019-05-28T01:00:12.508" v="5339" actId="20577"/>
          <ac:spMkLst>
            <pc:docMk/>
            <pc:sldMk cId="1283958749" sldId="274"/>
            <ac:spMk id="3" creationId="{01DB4535-A7C2-4BE7-86B0-091FBC3E30CC}"/>
          </ac:spMkLst>
        </pc:spChg>
      </pc:sldChg>
      <pc:sldChg chg="addSp delSp modSp add">
        <pc:chgData name="Greg Byrd" userId="791d9a9b-5a46-47b3-90c0-4b514499704f" providerId="ADAL" clId="{4951F76D-915D-481B-8748-0DBDF6D0BA85}" dt="2019-05-28T02:17:02.482" v="9109" actId="2711"/>
        <pc:sldMkLst>
          <pc:docMk/>
          <pc:sldMk cId="3673763894" sldId="275"/>
        </pc:sldMkLst>
        <pc:spChg chg="del">
          <ac:chgData name="Greg Byrd" userId="791d9a9b-5a46-47b3-90c0-4b514499704f" providerId="ADAL" clId="{4951F76D-915D-481B-8748-0DBDF6D0BA85}" dt="2019-05-28T00:56:50.480" v="4999"/>
          <ac:spMkLst>
            <pc:docMk/>
            <pc:sldMk cId="3673763894" sldId="275"/>
            <ac:spMk id="2" creationId="{C3A06CE4-A598-4803-9BB2-B273B707FA3F}"/>
          </ac:spMkLst>
        </pc:spChg>
        <pc:spChg chg="del">
          <ac:chgData name="Greg Byrd" userId="791d9a9b-5a46-47b3-90c0-4b514499704f" providerId="ADAL" clId="{4951F76D-915D-481B-8748-0DBDF6D0BA85}" dt="2019-05-28T00:56:50.480" v="4999"/>
          <ac:spMkLst>
            <pc:docMk/>
            <pc:sldMk cId="3673763894" sldId="275"/>
            <ac:spMk id="3" creationId="{CA718EF4-DBA8-478D-81D7-582F7C215A6A}"/>
          </ac:spMkLst>
        </pc:spChg>
        <pc:spChg chg="del">
          <ac:chgData name="Greg Byrd" userId="791d9a9b-5a46-47b3-90c0-4b514499704f" providerId="ADAL" clId="{4951F76D-915D-481B-8748-0DBDF6D0BA85}" dt="2019-05-28T00:56:50.480" v="4999"/>
          <ac:spMkLst>
            <pc:docMk/>
            <pc:sldMk cId="3673763894" sldId="275"/>
            <ac:spMk id="4" creationId="{60A49F7F-AC64-410F-8A96-8608558D7547}"/>
          </ac:spMkLst>
        </pc:spChg>
        <pc:spChg chg="del">
          <ac:chgData name="Greg Byrd" userId="791d9a9b-5a46-47b3-90c0-4b514499704f" providerId="ADAL" clId="{4951F76D-915D-481B-8748-0DBDF6D0BA85}" dt="2019-05-28T00:56:50.480" v="4999"/>
          <ac:spMkLst>
            <pc:docMk/>
            <pc:sldMk cId="3673763894" sldId="275"/>
            <ac:spMk id="5" creationId="{A06A00BD-2008-472A-BD75-DD27F1DC9A41}"/>
          </ac:spMkLst>
        </pc:spChg>
        <pc:spChg chg="del">
          <ac:chgData name="Greg Byrd" userId="791d9a9b-5a46-47b3-90c0-4b514499704f" providerId="ADAL" clId="{4951F76D-915D-481B-8748-0DBDF6D0BA85}" dt="2019-05-28T00:56:50.480" v="4999"/>
          <ac:spMkLst>
            <pc:docMk/>
            <pc:sldMk cId="3673763894" sldId="275"/>
            <ac:spMk id="6" creationId="{6A50E93E-522A-4126-B96B-90DEF0CEC60A}"/>
          </ac:spMkLst>
        </pc:spChg>
        <pc:spChg chg="add mod">
          <ac:chgData name="Greg Byrd" userId="791d9a9b-5a46-47b3-90c0-4b514499704f" providerId="ADAL" clId="{4951F76D-915D-481B-8748-0DBDF6D0BA85}" dt="2019-05-28T00:56:55.968" v="5015" actId="20577"/>
          <ac:spMkLst>
            <pc:docMk/>
            <pc:sldMk cId="3673763894" sldId="275"/>
            <ac:spMk id="8" creationId="{304E0458-BAD6-4FA6-8B05-278FB9DE1FC6}"/>
          </ac:spMkLst>
        </pc:spChg>
        <pc:spChg chg="add mod">
          <ac:chgData name="Greg Byrd" userId="791d9a9b-5a46-47b3-90c0-4b514499704f" providerId="ADAL" clId="{4951F76D-915D-481B-8748-0DBDF6D0BA85}" dt="2019-05-28T01:02:39.731" v="5362" actId="20577"/>
          <ac:spMkLst>
            <pc:docMk/>
            <pc:sldMk cId="3673763894" sldId="275"/>
            <ac:spMk id="9" creationId="{D3DB402C-3984-4E9F-9AC7-527561DC114A}"/>
          </ac:spMkLst>
        </pc:spChg>
        <pc:spChg chg="add mod">
          <ac:chgData name="Greg Byrd" userId="791d9a9b-5a46-47b3-90c0-4b514499704f" providerId="ADAL" clId="{4951F76D-915D-481B-8748-0DBDF6D0BA85}" dt="2019-05-28T00:56:50.480" v="4999"/>
          <ac:spMkLst>
            <pc:docMk/>
            <pc:sldMk cId="3673763894" sldId="275"/>
            <ac:spMk id="10" creationId="{47B5354A-329F-4CA2-8310-F27F8CC37EBC}"/>
          </ac:spMkLst>
        </pc:spChg>
        <pc:spChg chg="add mod">
          <ac:chgData name="Greg Byrd" userId="791d9a9b-5a46-47b3-90c0-4b514499704f" providerId="ADAL" clId="{4951F76D-915D-481B-8748-0DBDF6D0BA85}" dt="2019-05-28T00:56:50.480" v="4999"/>
          <ac:spMkLst>
            <pc:docMk/>
            <pc:sldMk cId="3673763894" sldId="275"/>
            <ac:spMk id="11" creationId="{675808DF-54A1-4177-A3F7-B32098D18AA6}"/>
          </ac:spMkLst>
        </pc:spChg>
        <pc:spChg chg="add mod">
          <ac:chgData name="Greg Byrd" userId="791d9a9b-5a46-47b3-90c0-4b514499704f" providerId="ADAL" clId="{4951F76D-915D-481B-8748-0DBDF6D0BA85}" dt="2019-05-28T02:17:02.482" v="9109" actId="2711"/>
          <ac:spMkLst>
            <pc:docMk/>
            <pc:sldMk cId="3673763894" sldId="275"/>
            <ac:spMk id="12" creationId="{0A158E02-C51E-406A-AD39-B36EE90A9AE1}"/>
          </ac:spMkLst>
        </pc:spChg>
        <pc:spChg chg="add mod">
          <ac:chgData name="Greg Byrd" userId="791d9a9b-5a46-47b3-90c0-4b514499704f" providerId="ADAL" clId="{4951F76D-915D-481B-8748-0DBDF6D0BA85}" dt="2019-05-28T01:02:03.652" v="5358" actId="1076"/>
          <ac:spMkLst>
            <pc:docMk/>
            <pc:sldMk cId="3673763894" sldId="275"/>
            <ac:spMk id="13" creationId="{213B92AA-FD7C-48A7-AFC4-79B5E1B531EC}"/>
          </ac:spMkLst>
        </pc:spChg>
        <pc:spChg chg="add mod">
          <ac:chgData name="Greg Byrd" userId="791d9a9b-5a46-47b3-90c0-4b514499704f" providerId="ADAL" clId="{4951F76D-915D-481B-8748-0DBDF6D0BA85}" dt="2019-05-28T01:02:12.877" v="5360" actId="1076"/>
          <ac:spMkLst>
            <pc:docMk/>
            <pc:sldMk cId="3673763894" sldId="275"/>
            <ac:spMk id="14" creationId="{693BC632-55A7-4D0C-AF93-7B00E23A1280}"/>
          </ac:spMkLst>
        </pc:spChg>
      </pc:sldChg>
      <pc:sldChg chg="modSp add">
        <pc:chgData name="Greg Byrd" userId="791d9a9b-5a46-47b3-90c0-4b514499704f" providerId="ADAL" clId="{4951F76D-915D-481B-8748-0DBDF6D0BA85}" dt="2019-05-28T01:10:04.632" v="6032" actId="20577"/>
        <pc:sldMkLst>
          <pc:docMk/>
          <pc:sldMk cId="2817033104" sldId="276"/>
        </pc:sldMkLst>
        <pc:spChg chg="mod">
          <ac:chgData name="Greg Byrd" userId="791d9a9b-5a46-47b3-90c0-4b514499704f" providerId="ADAL" clId="{4951F76D-915D-481B-8748-0DBDF6D0BA85}" dt="2019-05-28T01:06:43.039" v="5579" actId="27636"/>
          <ac:spMkLst>
            <pc:docMk/>
            <pc:sldMk cId="2817033104" sldId="276"/>
            <ac:spMk id="2" creationId="{C9646644-B143-4342-A79B-EEEAFB871C76}"/>
          </ac:spMkLst>
        </pc:spChg>
        <pc:spChg chg="mod">
          <ac:chgData name="Greg Byrd" userId="791d9a9b-5a46-47b3-90c0-4b514499704f" providerId="ADAL" clId="{4951F76D-915D-481B-8748-0DBDF6D0BA85}" dt="2019-05-28T01:10:04.632" v="6032" actId="20577"/>
          <ac:spMkLst>
            <pc:docMk/>
            <pc:sldMk cId="2817033104" sldId="276"/>
            <ac:spMk id="3" creationId="{C2A27721-6FF3-496F-B347-BE0F0374D520}"/>
          </ac:spMkLst>
        </pc:spChg>
      </pc:sldChg>
      <pc:sldChg chg="addSp modSp add">
        <pc:chgData name="Greg Byrd" userId="791d9a9b-5a46-47b3-90c0-4b514499704f" providerId="ADAL" clId="{4951F76D-915D-481B-8748-0DBDF6D0BA85}" dt="2019-05-28T02:16:26.491" v="9105" actId="2711"/>
        <pc:sldMkLst>
          <pc:docMk/>
          <pc:sldMk cId="2474593852" sldId="277"/>
        </pc:sldMkLst>
        <pc:spChg chg="mod">
          <ac:chgData name="Greg Byrd" userId="791d9a9b-5a46-47b3-90c0-4b514499704f" providerId="ADAL" clId="{4951F76D-915D-481B-8748-0DBDF6D0BA85}" dt="2019-05-28T01:13:02.186" v="6059" actId="20577"/>
          <ac:spMkLst>
            <pc:docMk/>
            <pc:sldMk cId="2474593852" sldId="277"/>
            <ac:spMk id="2" creationId="{5621EC43-4E62-4B0E-AD04-E231DEFEA8E0}"/>
          </ac:spMkLst>
        </pc:spChg>
        <pc:spChg chg="mod">
          <ac:chgData name="Greg Byrd" userId="791d9a9b-5a46-47b3-90c0-4b514499704f" providerId="ADAL" clId="{4951F76D-915D-481B-8748-0DBDF6D0BA85}" dt="2019-05-28T01:18:02.709" v="6748" actId="20577"/>
          <ac:spMkLst>
            <pc:docMk/>
            <pc:sldMk cId="2474593852" sldId="277"/>
            <ac:spMk id="3" creationId="{3410842E-15F8-4168-9DAE-95F1D7250F62}"/>
          </ac:spMkLst>
        </pc:spChg>
        <pc:spChg chg="add mod">
          <ac:chgData name="Greg Byrd" userId="791d9a9b-5a46-47b3-90c0-4b514499704f" providerId="ADAL" clId="{4951F76D-915D-481B-8748-0DBDF6D0BA85}" dt="2019-05-28T02:16:26.491" v="9105" actId="2711"/>
          <ac:spMkLst>
            <pc:docMk/>
            <pc:sldMk cId="2474593852" sldId="277"/>
            <ac:spMk id="7" creationId="{C901E5FA-B4DE-49E2-B827-FA5C69343386}"/>
          </ac:spMkLst>
        </pc:spChg>
      </pc:sldChg>
      <pc:sldChg chg="addSp delSp modSp add">
        <pc:chgData name="Greg Byrd" userId="791d9a9b-5a46-47b3-90c0-4b514499704f" providerId="ADAL" clId="{4951F76D-915D-481B-8748-0DBDF6D0BA85}" dt="2019-05-28T01:27:12.395" v="7038" actId="1076"/>
        <pc:sldMkLst>
          <pc:docMk/>
          <pc:sldMk cId="2688210363" sldId="278"/>
        </pc:sldMkLst>
        <pc:spChg chg="mod">
          <ac:chgData name="Greg Byrd" userId="791d9a9b-5a46-47b3-90c0-4b514499704f" providerId="ADAL" clId="{4951F76D-915D-481B-8748-0DBDF6D0BA85}" dt="2019-05-28T01:20:02.332" v="6778" actId="20577"/>
          <ac:spMkLst>
            <pc:docMk/>
            <pc:sldMk cId="2688210363" sldId="278"/>
            <ac:spMk id="2" creationId="{1026C43E-C581-4116-8CE5-70F50FE837AF}"/>
          </ac:spMkLst>
        </pc:spChg>
        <pc:spChg chg="del">
          <ac:chgData name="Greg Byrd" userId="791d9a9b-5a46-47b3-90c0-4b514499704f" providerId="ADAL" clId="{4951F76D-915D-481B-8748-0DBDF6D0BA85}" dt="2019-05-28T01:19:51.062" v="6750" actId="478"/>
          <ac:spMkLst>
            <pc:docMk/>
            <pc:sldMk cId="2688210363" sldId="278"/>
            <ac:spMk id="3" creationId="{0FB87EE3-9503-4953-BDD1-524024C376DB}"/>
          </ac:spMkLst>
        </pc:spChg>
        <pc:spChg chg="add mod">
          <ac:chgData name="Greg Byrd" userId="791d9a9b-5a46-47b3-90c0-4b514499704f" providerId="ADAL" clId="{4951F76D-915D-481B-8748-0DBDF6D0BA85}" dt="2019-05-28T01:27:12.395" v="7038" actId="1076"/>
          <ac:spMkLst>
            <pc:docMk/>
            <pc:sldMk cId="2688210363" sldId="278"/>
            <ac:spMk id="8" creationId="{70A87969-BEBB-46F8-AB6F-C62F6E71C3C7}"/>
          </ac:spMkLst>
        </pc:spChg>
        <pc:graphicFrameChg chg="add mod modGraphic">
          <ac:chgData name="Greg Byrd" userId="791d9a9b-5a46-47b3-90c0-4b514499704f" providerId="ADAL" clId="{4951F76D-915D-481B-8748-0DBDF6D0BA85}" dt="2019-05-28T01:25:29.411" v="6894" actId="1076"/>
          <ac:graphicFrameMkLst>
            <pc:docMk/>
            <pc:sldMk cId="2688210363" sldId="278"/>
            <ac:graphicFrameMk id="7" creationId="{3A54DD23-AA39-49AF-97A0-6AB42067F6CD}"/>
          </ac:graphicFrameMkLst>
        </pc:graphicFrameChg>
      </pc:sldChg>
      <pc:sldChg chg="addSp modSp add">
        <pc:chgData name="Greg Byrd" userId="791d9a9b-5a46-47b3-90c0-4b514499704f" providerId="ADAL" clId="{4951F76D-915D-481B-8748-0DBDF6D0BA85}" dt="2019-05-28T02:15:11.578" v="9094" actId="2711"/>
        <pc:sldMkLst>
          <pc:docMk/>
          <pc:sldMk cId="601564552" sldId="279"/>
        </pc:sldMkLst>
        <pc:spChg chg="mod">
          <ac:chgData name="Greg Byrd" userId="791d9a9b-5a46-47b3-90c0-4b514499704f" providerId="ADAL" clId="{4951F76D-915D-481B-8748-0DBDF6D0BA85}" dt="2019-05-28T01:42:38.366" v="7372" actId="20577"/>
          <ac:spMkLst>
            <pc:docMk/>
            <pc:sldMk cId="601564552" sldId="279"/>
            <ac:spMk id="2" creationId="{2CCE50F4-55A2-4B62-BE47-3EA393D1E67B}"/>
          </ac:spMkLst>
        </pc:spChg>
        <pc:spChg chg="mod">
          <ac:chgData name="Greg Byrd" userId="791d9a9b-5a46-47b3-90c0-4b514499704f" providerId="ADAL" clId="{4951F76D-915D-481B-8748-0DBDF6D0BA85}" dt="2019-05-28T01:35:52.990" v="7359" actId="114"/>
          <ac:spMkLst>
            <pc:docMk/>
            <pc:sldMk cId="601564552" sldId="279"/>
            <ac:spMk id="3" creationId="{114B019F-7331-4F1B-8462-6F37CB7BCA02}"/>
          </ac:spMkLst>
        </pc:spChg>
        <pc:spChg chg="add mod">
          <ac:chgData name="Greg Byrd" userId="791d9a9b-5a46-47b3-90c0-4b514499704f" providerId="ADAL" clId="{4951F76D-915D-481B-8748-0DBDF6D0BA85}" dt="2019-05-28T02:15:11.578" v="9094" actId="2711"/>
          <ac:spMkLst>
            <pc:docMk/>
            <pc:sldMk cId="601564552" sldId="279"/>
            <ac:spMk id="7" creationId="{F57305D2-61DC-45B4-A727-1E9D322A0F99}"/>
          </ac:spMkLst>
        </pc:spChg>
        <pc:spChg chg="add mod">
          <ac:chgData name="Greg Byrd" userId="791d9a9b-5a46-47b3-90c0-4b514499704f" providerId="ADAL" clId="{4951F76D-915D-481B-8748-0DBDF6D0BA85}" dt="2019-05-28T01:34:15.292" v="7196" actId="164"/>
          <ac:spMkLst>
            <pc:docMk/>
            <pc:sldMk cId="601564552" sldId="279"/>
            <ac:spMk id="8" creationId="{D7F57992-2523-444F-9007-F99B12A1EB00}"/>
          </ac:spMkLst>
        </pc:spChg>
        <pc:spChg chg="add mod">
          <ac:chgData name="Greg Byrd" userId="791d9a9b-5a46-47b3-90c0-4b514499704f" providerId="ADAL" clId="{4951F76D-915D-481B-8748-0DBDF6D0BA85}" dt="2019-05-28T01:34:15.292" v="7196" actId="164"/>
          <ac:spMkLst>
            <pc:docMk/>
            <pc:sldMk cId="601564552" sldId="279"/>
            <ac:spMk id="9" creationId="{3C1C2A2F-2BBC-457F-8613-7218EB854F68}"/>
          </ac:spMkLst>
        </pc:spChg>
        <pc:grpChg chg="add mod">
          <ac:chgData name="Greg Byrd" userId="791d9a9b-5a46-47b3-90c0-4b514499704f" providerId="ADAL" clId="{4951F76D-915D-481B-8748-0DBDF6D0BA85}" dt="2019-05-28T02:14:38.557" v="9089" actId="1076"/>
          <ac:grpSpMkLst>
            <pc:docMk/>
            <pc:sldMk cId="601564552" sldId="279"/>
            <ac:grpSpMk id="10" creationId="{1F84CD27-9B12-4875-8B61-F4A86602A2B4}"/>
          </ac:grpSpMkLst>
        </pc:grpChg>
      </pc:sldChg>
      <pc:sldChg chg="addSp delSp modSp add">
        <pc:chgData name="Greg Byrd" userId="791d9a9b-5a46-47b3-90c0-4b514499704f" providerId="ADAL" clId="{4951F76D-915D-481B-8748-0DBDF6D0BA85}" dt="2019-05-28T01:44:54.296" v="7471" actId="20577"/>
        <pc:sldMkLst>
          <pc:docMk/>
          <pc:sldMk cId="3425498297" sldId="280"/>
        </pc:sldMkLst>
        <pc:spChg chg="mod">
          <ac:chgData name="Greg Byrd" userId="791d9a9b-5a46-47b3-90c0-4b514499704f" providerId="ADAL" clId="{4951F76D-915D-481B-8748-0DBDF6D0BA85}" dt="2019-05-28T01:43:42.577" v="7443" actId="20577"/>
          <ac:spMkLst>
            <pc:docMk/>
            <pc:sldMk cId="3425498297" sldId="280"/>
            <ac:spMk id="2" creationId="{03C3E34A-4A44-462A-8BF6-9D29B33424E4}"/>
          </ac:spMkLst>
        </pc:spChg>
        <pc:spChg chg="del">
          <ac:chgData name="Greg Byrd" userId="791d9a9b-5a46-47b3-90c0-4b514499704f" providerId="ADAL" clId="{4951F76D-915D-481B-8748-0DBDF6D0BA85}" dt="2019-05-28T01:44:06.336" v="7444" actId="478"/>
          <ac:spMkLst>
            <pc:docMk/>
            <pc:sldMk cId="3425498297" sldId="280"/>
            <ac:spMk id="3" creationId="{46D54A74-D550-4181-BCD9-7D1052B2109B}"/>
          </ac:spMkLst>
        </pc:spChg>
        <pc:spChg chg="add del">
          <ac:chgData name="Greg Byrd" userId="791d9a9b-5a46-47b3-90c0-4b514499704f" providerId="ADAL" clId="{4951F76D-915D-481B-8748-0DBDF6D0BA85}" dt="2019-05-28T01:44:24.475" v="7455"/>
          <ac:spMkLst>
            <pc:docMk/>
            <pc:sldMk cId="3425498297" sldId="280"/>
            <ac:spMk id="7" creationId="{38EFCEAD-1129-426C-B933-9DA9F8E3F749}"/>
          </ac:spMkLst>
        </pc:spChg>
        <pc:spChg chg="add del">
          <ac:chgData name="Greg Byrd" userId="791d9a9b-5a46-47b3-90c0-4b514499704f" providerId="ADAL" clId="{4951F76D-915D-481B-8748-0DBDF6D0BA85}" dt="2019-05-28T01:44:24.475" v="7455"/>
          <ac:spMkLst>
            <pc:docMk/>
            <pc:sldMk cId="3425498297" sldId="280"/>
            <ac:spMk id="9" creationId="{401A6A1C-9D2D-4FFE-89AC-A999B1099323}"/>
          </ac:spMkLst>
        </pc:spChg>
        <pc:spChg chg="add del mod">
          <ac:chgData name="Greg Byrd" userId="791d9a9b-5a46-47b3-90c0-4b514499704f" providerId="ADAL" clId="{4951F76D-915D-481B-8748-0DBDF6D0BA85}" dt="2019-05-28T01:44:54.296" v="7471" actId="20577"/>
          <ac:spMkLst>
            <pc:docMk/>
            <pc:sldMk cId="3425498297" sldId="280"/>
            <ac:spMk id="10" creationId="{3211012D-9D2D-41E9-8C22-0938CCB4F861}"/>
          </ac:spMkLst>
        </pc:spChg>
        <pc:graphicFrameChg chg="add del">
          <ac:chgData name="Greg Byrd" userId="791d9a9b-5a46-47b3-90c0-4b514499704f" providerId="ADAL" clId="{4951F76D-915D-481B-8748-0DBDF6D0BA85}" dt="2019-05-28T01:44:24.475" v="7455"/>
          <ac:graphicFrameMkLst>
            <pc:docMk/>
            <pc:sldMk cId="3425498297" sldId="280"/>
            <ac:graphicFrameMk id="8" creationId="{4AA5A580-02C9-4165-959D-B4DDE2A1DCD8}"/>
          </ac:graphicFrameMkLst>
        </pc:graphicFrameChg>
      </pc:sldChg>
      <pc:sldChg chg="addSp delSp modSp add">
        <pc:chgData name="Greg Byrd" userId="791d9a9b-5a46-47b3-90c0-4b514499704f" providerId="ADAL" clId="{4951F76D-915D-481B-8748-0DBDF6D0BA85}" dt="2019-05-28T01:45:58.611" v="7510" actId="20577"/>
        <pc:sldMkLst>
          <pc:docMk/>
          <pc:sldMk cId="3793157661" sldId="281"/>
        </pc:sldMkLst>
        <pc:spChg chg="mod">
          <ac:chgData name="Greg Byrd" userId="791d9a9b-5a46-47b3-90c0-4b514499704f" providerId="ADAL" clId="{4951F76D-915D-481B-8748-0DBDF6D0BA85}" dt="2019-05-28T01:45:23.454" v="7486" actId="20577"/>
          <ac:spMkLst>
            <pc:docMk/>
            <pc:sldMk cId="3793157661" sldId="281"/>
            <ac:spMk id="2" creationId="{48639E09-EF51-4BD9-A146-8F8662BFF2C2}"/>
          </ac:spMkLst>
        </pc:spChg>
        <pc:spChg chg="del">
          <ac:chgData name="Greg Byrd" userId="791d9a9b-5a46-47b3-90c0-4b514499704f" providerId="ADAL" clId="{4951F76D-915D-481B-8748-0DBDF6D0BA85}" dt="2019-05-28T01:45:20.390" v="7473" actId="478"/>
          <ac:spMkLst>
            <pc:docMk/>
            <pc:sldMk cId="3793157661" sldId="281"/>
            <ac:spMk id="3" creationId="{7C7DBBB4-EB35-4DE6-94D8-77EAC697F9FB}"/>
          </ac:spMkLst>
        </pc:spChg>
        <pc:spChg chg="add mod">
          <ac:chgData name="Greg Byrd" userId="791d9a9b-5a46-47b3-90c0-4b514499704f" providerId="ADAL" clId="{4951F76D-915D-481B-8748-0DBDF6D0BA85}" dt="2019-05-28T01:45:58.611" v="7510" actId="20577"/>
          <ac:spMkLst>
            <pc:docMk/>
            <pc:sldMk cId="3793157661" sldId="281"/>
            <ac:spMk id="8" creationId="{3B5EB6E6-5B9C-41D5-B56A-2CBD891015A1}"/>
          </ac:spMkLst>
        </pc:spChg>
        <pc:spChg chg="add">
          <ac:chgData name="Greg Byrd" userId="791d9a9b-5a46-47b3-90c0-4b514499704f" providerId="ADAL" clId="{4951F76D-915D-481B-8748-0DBDF6D0BA85}" dt="2019-05-28T01:45:35.598" v="7487"/>
          <ac:spMkLst>
            <pc:docMk/>
            <pc:sldMk cId="3793157661" sldId="281"/>
            <ac:spMk id="9" creationId="{DD795CDE-6EE2-48DE-8C1F-F0635D23DF9E}"/>
          </ac:spMkLst>
        </pc:spChg>
        <pc:spChg chg="add">
          <ac:chgData name="Greg Byrd" userId="791d9a9b-5a46-47b3-90c0-4b514499704f" providerId="ADAL" clId="{4951F76D-915D-481B-8748-0DBDF6D0BA85}" dt="2019-05-28T01:45:35.598" v="7487"/>
          <ac:spMkLst>
            <pc:docMk/>
            <pc:sldMk cId="3793157661" sldId="281"/>
            <ac:spMk id="10" creationId="{C75E689C-98FD-4094-A261-BD21372174C9}"/>
          </ac:spMkLst>
        </pc:spChg>
        <pc:graphicFrameChg chg="add">
          <ac:chgData name="Greg Byrd" userId="791d9a9b-5a46-47b3-90c0-4b514499704f" providerId="ADAL" clId="{4951F76D-915D-481B-8748-0DBDF6D0BA85}" dt="2019-05-28T01:45:35.598" v="7487"/>
          <ac:graphicFrameMkLst>
            <pc:docMk/>
            <pc:sldMk cId="3793157661" sldId="281"/>
            <ac:graphicFrameMk id="7" creationId="{E50C1C8F-8A95-4742-B2F6-51D403EA03F4}"/>
          </ac:graphicFrameMkLst>
        </pc:graphicFrameChg>
      </pc:sldChg>
      <pc:sldChg chg="addSp delSp modSp add">
        <pc:chgData name="Greg Byrd" userId="791d9a9b-5a46-47b3-90c0-4b514499704f" providerId="ADAL" clId="{4951F76D-915D-481B-8748-0DBDF6D0BA85}" dt="2019-05-28T01:49:00.491" v="7662" actId="20577"/>
        <pc:sldMkLst>
          <pc:docMk/>
          <pc:sldMk cId="4237595612" sldId="282"/>
        </pc:sldMkLst>
        <pc:spChg chg="mod">
          <ac:chgData name="Greg Byrd" userId="791d9a9b-5a46-47b3-90c0-4b514499704f" providerId="ADAL" clId="{4951F76D-915D-481B-8748-0DBDF6D0BA85}" dt="2019-05-28T01:46:25.432" v="7549" actId="20577"/>
          <ac:spMkLst>
            <pc:docMk/>
            <pc:sldMk cId="4237595612" sldId="282"/>
            <ac:spMk id="2" creationId="{B409D439-73DD-4616-BFFF-74DD62DAF74C}"/>
          </ac:spMkLst>
        </pc:spChg>
        <pc:spChg chg="del">
          <ac:chgData name="Greg Byrd" userId="791d9a9b-5a46-47b3-90c0-4b514499704f" providerId="ADAL" clId="{4951F76D-915D-481B-8748-0DBDF6D0BA85}" dt="2019-05-28T01:46:38.454" v="7550" actId="478"/>
          <ac:spMkLst>
            <pc:docMk/>
            <pc:sldMk cId="4237595612" sldId="282"/>
            <ac:spMk id="3" creationId="{F3C225D4-80CB-433A-A0DD-462D61CC028F}"/>
          </ac:spMkLst>
        </pc:spChg>
        <pc:spChg chg="add mod">
          <ac:chgData name="Greg Byrd" userId="791d9a9b-5a46-47b3-90c0-4b514499704f" providerId="ADAL" clId="{4951F76D-915D-481B-8748-0DBDF6D0BA85}" dt="2019-05-28T01:49:00.491" v="7662" actId="20577"/>
          <ac:spMkLst>
            <pc:docMk/>
            <pc:sldMk cId="4237595612" sldId="282"/>
            <ac:spMk id="7" creationId="{933A88BF-6D2C-45DF-BFDB-46E5F21380F0}"/>
          </ac:spMkLst>
        </pc:spChg>
        <pc:spChg chg="add mod">
          <ac:chgData name="Greg Byrd" userId="791d9a9b-5a46-47b3-90c0-4b514499704f" providerId="ADAL" clId="{4951F76D-915D-481B-8748-0DBDF6D0BA85}" dt="2019-05-28T01:46:46.574" v="7552" actId="1076"/>
          <ac:spMkLst>
            <pc:docMk/>
            <pc:sldMk cId="4237595612" sldId="282"/>
            <ac:spMk id="8" creationId="{37245F5A-FC63-4463-9FE0-0DA86914DDB3}"/>
          </ac:spMkLst>
        </pc:spChg>
      </pc:sldChg>
      <pc:sldChg chg="addSp delSp modSp add">
        <pc:chgData name="Greg Byrd" userId="791d9a9b-5a46-47b3-90c0-4b514499704f" providerId="ADAL" clId="{4951F76D-915D-481B-8748-0DBDF6D0BA85}" dt="2019-05-28T01:48:51.814" v="7657" actId="20577"/>
        <pc:sldMkLst>
          <pc:docMk/>
          <pc:sldMk cId="2393216975" sldId="283"/>
        </pc:sldMkLst>
        <pc:spChg chg="mod">
          <ac:chgData name="Greg Byrd" userId="791d9a9b-5a46-47b3-90c0-4b514499704f" providerId="ADAL" clId="{4951F76D-915D-481B-8748-0DBDF6D0BA85}" dt="2019-05-28T01:48:22.970" v="7634" actId="20577"/>
          <ac:spMkLst>
            <pc:docMk/>
            <pc:sldMk cId="2393216975" sldId="283"/>
            <ac:spMk id="2" creationId="{80CE6246-3C3B-4ED9-9040-098233FE85E6}"/>
          </ac:spMkLst>
        </pc:spChg>
        <pc:spChg chg="del">
          <ac:chgData name="Greg Byrd" userId="791d9a9b-5a46-47b3-90c0-4b514499704f" providerId="ADAL" clId="{4951F76D-915D-481B-8748-0DBDF6D0BA85}" dt="2019-05-28T01:48:26.502" v="7635" actId="478"/>
          <ac:spMkLst>
            <pc:docMk/>
            <pc:sldMk cId="2393216975" sldId="283"/>
            <ac:spMk id="3" creationId="{E4BA500C-B338-450D-9B9F-0000DAE28187}"/>
          </ac:spMkLst>
        </pc:spChg>
        <pc:spChg chg="add mod">
          <ac:chgData name="Greg Byrd" userId="791d9a9b-5a46-47b3-90c0-4b514499704f" providerId="ADAL" clId="{4951F76D-915D-481B-8748-0DBDF6D0BA85}" dt="2019-05-28T01:48:51.814" v="7657" actId="20577"/>
          <ac:spMkLst>
            <pc:docMk/>
            <pc:sldMk cId="2393216975" sldId="283"/>
            <ac:spMk id="7" creationId="{8EADCF80-99D4-4945-809D-7099E15AD4F9}"/>
          </ac:spMkLst>
        </pc:spChg>
        <pc:spChg chg="add">
          <ac:chgData name="Greg Byrd" userId="791d9a9b-5a46-47b3-90c0-4b514499704f" providerId="ADAL" clId="{4951F76D-915D-481B-8748-0DBDF6D0BA85}" dt="2019-05-28T01:48:27.849" v="7636"/>
          <ac:spMkLst>
            <pc:docMk/>
            <pc:sldMk cId="2393216975" sldId="283"/>
            <ac:spMk id="8" creationId="{F1436087-81AC-4F22-B715-8CBA34ED0482}"/>
          </ac:spMkLst>
        </pc:spChg>
        <pc:graphicFrameChg chg="add">
          <ac:chgData name="Greg Byrd" userId="791d9a9b-5a46-47b3-90c0-4b514499704f" providerId="ADAL" clId="{4951F76D-915D-481B-8748-0DBDF6D0BA85}" dt="2019-05-28T01:48:27.849" v="7636"/>
          <ac:graphicFrameMkLst>
            <pc:docMk/>
            <pc:sldMk cId="2393216975" sldId="283"/>
            <ac:graphicFrameMk id="9" creationId="{A6AF0AEE-F872-4A92-93F1-D7B69A2515B6}"/>
          </ac:graphicFrameMkLst>
        </pc:graphicFrameChg>
      </pc:sldChg>
      <pc:sldChg chg="addSp modSp add">
        <pc:chgData name="Greg Byrd" userId="791d9a9b-5a46-47b3-90c0-4b514499704f" providerId="ADAL" clId="{4951F76D-915D-481B-8748-0DBDF6D0BA85}" dt="2019-05-28T03:17:49.531" v="12189" actId="20577"/>
        <pc:sldMkLst>
          <pc:docMk/>
          <pc:sldMk cId="4294235090" sldId="284"/>
        </pc:sldMkLst>
        <pc:spChg chg="mod">
          <ac:chgData name="Greg Byrd" userId="791d9a9b-5a46-47b3-90c0-4b514499704f" providerId="ADAL" clId="{4951F76D-915D-481B-8748-0DBDF6D0BA85}" dt="2019-05-28T01:52:14.414" v="7714" actId="20577"/>
          <ac:spMkLst>
            <pc:docMk/>
            <pc:sldMk cId="4294235090" sldId="284"/>
            <ac:spMk id="2" creationId="{11E451A1-DD27-499E-AA3C-BB4DDDD69DC1}"/>
          </ac:spMkLst>
        </pc:spChg>
        <pc:spChg chg="mod">
          <ac:chgData name="Greg Byrd" userId="791d9a9b-5a46-47b3-90c0-4b514499704f" providerId="ADAL" clId="{4951F76D-915D-481B-8748-0DBDF6D0BA85}" dt="2019-05-28T01:55:19.709" v="8165" actId="20577"/>
          <ac:spMkLst>
            <pc:docMk/>
            <pc:sldMk cId="4294235090" sldId="284"/>
            <ac:spMk id="3" creationId="{34DCC0E4-6678-45B8-8BAA-C64283458FE8}"/>
          </ac:spMkLst>
        </pc:spChg>
        <pc:spChg chg="mod">
          <ac:chgData name="Greg Byrd" userId="791d9a9b-5a46-47b3-90c0-4b514499704f" providerId="ADAL" clId="{4951F76D-915D-481B-8748-0DBDF6D0BA85}" dt="2019-05-28T03:17:49.531" v="12189" actId="20577"/>
          <ac:spMkLst>
            <pc:docMk/>
            <pc:sldMk cId="4294235090" sldId="284"/>
            <ac:spMk id="4" creationId="{C8E8FED1-651A-4D61-BCC8-9FE65083FE8D}"/>
          </ac:spMkLst>
        </pc:spChg>
        <pc:spChg chg="mod">
          <ac:chgData name="Greg Byrd" userId="791d9a9b-5a46-47b3-90c0-4b514499704f" providerId="ADAL" clId="{4951F76D-915D-481B-8748-0DBDF6D0BA85}" dt="2019-05-28T02:14:01.488" v="9080" actId="2711"/>
          <ac:spMkLst>
            <pc:docMk/>
            <pc:sldMk cId="4294235090" sldId="284"/>
            <ac:spMk id="8" creationId="{FB2ADE05-00BE-4204-A023-12DE8D722072}"/>
          </ac:spMkLst>
        </pc:spChg>
        <pc:grpChg chg="add mod">
          <ac:chgData name="Greg Byrd" userId="791d9a9b-5a46-47b3-90c0-4b514499704f" providerId="ADAL" clId="{4951F76D-915D-481B-8748-0DBDF6D0BA85}" dt="2019-05-28T01:54:26.454" v="7982" actId="1076"/>
          <ac:grpSpMkLst>
            <pc:docMk/>
            <pc:sldMk cId="4294235090" sldId="284"/>
            <ac:grpSpMk id="7" creationId="{3C44FCB3-2FC7-4844-98D3-D89828CD7ECA}"/>
          </ac:grpSpMkLst>
        </pc:grpChg>
      </pc:sldChg>
      <pc:sldChg chg="addSp delSp modSp add">
        <pc:chgData name="Greg Byrd" userId="791d9a9b-5a46-47b3-90c0-4b514499704f" providerId="ADAL" clId="{4951F76D-915D-481B-8748-0DBDF6D0BA85}" dt="2019-05-28T02:07:59.351" v="8868" actId="20577"/>
        <pc:sldMkLst>
          <pc:docMk/>
          <pc:sldMk cId="1721792067" sldId="285"/>
        </pc:sldMkLst>
        <pc:spChg chg="mod">
          <ac:chgData name="Greg Byrd" userId="791d9a9b-5a46-47b3-90c0-4b514499704f" providerId="ADAL" clId="{4951F76D-915D-481B-8748-0DBDF6D0BA85}" dt="2019-05-28T01:57:26.559" v="8211" actId="20577"/>
          <ac:spMkLst>
            <pc:docMk/>
            <pc:sldMk cId="1721792067" sldId="285"/>
            <ac:spMk id="2" creationId="{9CF2D82E-DFE5-4496-B2DB-BA61DAF42D4F}"/>
          </ac:spMkLst>
        </pc:spChg>
        <pc:spChg chg="add del mod">
          <ac:chgData name="Greg Byrd" userId="791d9a9b-5a46-47b3-90c0-4b514499704f" providerId="ADAL" clId="{4951F76D-915D-481B-8748-0DBDF6D0BA85}" dt="2019-05-28T02:07:17.385" v="8850" actId="20577"/>
          <ac:spMkLst>
            <pc:docMk/>
            <pc:sldMk cId="1721792067" sldId="285"/>
            <ac:spMk id="3" creationId="{BC3C078B-A05F-4E14-B1F7-CB620FEBDF90}"/>
          </ac:spMkLst>
        </pc:spChg>
        <pc:spChg chg="add del">
          <ac:chgData name="Greg Byrd" userId="791d9a9b-5a46-47b3-90c0-4b514499704f" providerId="ADAL" clId="{4951F76D-915D-481B-8748-0DBDF6D0BA85}" dt="2019-05-28T01:59:13.678" v="8213"/>
          <ac:spMkLst>
            <pc:docMk/>
            <pc:sldMk cId="1721792067" sldId="285"/>
            <ac:spMk id="7" creationId="{603026FE-0FBC-4F29-8991-E72B6724B235}"/>
          </ac:spMkLst>
        </pc:spChg>
        <pc:spChg chg="add mod">
          <ac:chgData name="Greg Byrd" userId="791d9a9b-5a46-47b3-90c0-4b514499704f" providerId="ADAL" clId="{4951F76D-915D-481B-8748-0DBDF6D0BA85}" dt="2019-05-28T02:07:59.351" v="8868" actId="20577"/>
          <ac:spMkLst>
            <pc:docMk/>
            <pc:sldMk cId="1721792067" sldId="285"/>
            <ac:spMk id="8" creationId="{3EFB9567-009C-4052-8968-A9636D9CB539}"/>
          </ac:spMkLst>
        </pc:spChg>
      </pc:sldChg>
      <pc:sldChg chg="addSp modSp add">
        <pc:chgData name="Greg Byrd" userId="791d9a9b-5a46-47b3-90c0-4b514499704f" providerId="ADAL" clId="{4951F76D-915D-481B-8748-0DBDF6D0BA85}" dt="2019-05-28T02:13:07.924" v="9077" actId="20577"/>
        <pc:sldMkLst>
          <pc:docMk/>
          <pc:sldMk cId="1531369888" sldId="286"/>
        </pc:sldMkLst>
        <pc:spChg chg="mod">
          <ac:chgData name="Greg Byrd" userId="791d9a9b-5a46-47b3-90c0-4b514499704f" providerId="ADAL" clId="{4951F76D-915D-481B-8748-0DBDF6D0BA85}" dt="2019-05-28T02:10:01.667" v="8888" actId="20577"/>
          <ac:spMkLst>
            <pc:docMk/>
            <pc:sldMk cId="1531369888" sldId="286"/>
            <ac:spMk id="2" creationId="{824EB2D1-0C07-49F9-84A5-F8B1833CD796}"/>
          </ac:spMkLst>
        </pc:spChg>
        <pc:spChg chg="mod">
          <ac:chgData name="Greg Byrd" userId="791d9a9b-5a46-47b3-90c0-4b514499704f" providerId="ADAL" clId="{4951F76D-915D-481B-8748-0DBDF6D0BA85}" dt="2019-05-28T02:10:48.147" v="9043" actId="20577"/>
          <ac:spMkLst>
            <pc:docMk/>
            <pc:sldMk cId="1531369888" sldId="286"/>
            <ac:spMk id="3" creationId="{E224983E-92A8-4D6B-8ED2-B1962149F7C5}"/>
          </ac:spMkLst>
        </pc:spChg>
        <pc:spChg chg="add mod">
          <ac:chgData name="Greg Byrd" userId="791d9a9b-5a46-47b3-90c0-4b514499704f" providerId="ADAL" clId="{4951F76D-915D-481B-8748-0DBDF6D0BA85}" dt="2019-05-28T02:13:07.924" v="9077" actId="20577"/>
          <ac:spMkLst>
            <pc:docMk/>
            <pc:sldMk cId="1531369888" sldId="286"/>
            <ac:spMk id="7" creationId="{5BE09D03-0773-4F0D-A592-663FEB9F9481}"/>
          </ac:spMkLst>
        </pc:spChg>
      </pc:sldChg>
      <pc:sldChg chg="addSp modSp add">
        <pc:chgData name="Greg Byrd" userId="791d9a9b-5a46-47b3-90c0-4b514499704f" providerId="ADAL" clId="{4951F76D-915D-481B-8748-0DBDF6D0BA85}" dt="2019-05-28T02:22:08.348" v="9369" actId="20577"/>
        <pc:sldMkLst>
          <pc:docMk/>
          <pc:sldMk cId="1794413393" sldId="287"/>
        </pc:sldMkLst>
        <pc:spChg chg="mod">
          <ac:chgData name="Greg Byrd" userId="791d9a9b-5a46-47b3-90c0-4b514499704f" providerId="ADAL" clId="{4951F76D-915D-481B-8748-0DBDF6D0BA85}" dt="2019-05-28T02:17:53.935" v="9135" actId="20577"/>
          <ac:spMkLst>
            <pc:docMk/>
            <pc:sldMk cId="1794413393" sldId="287"/>
            <ac:spMk id="2" creationId="{1BA10764-A31B-465B-9564-A708F69BC806}"/>
          </ac:spMkLst>
        </pc:spChg>
        <pc:spChg chg="mod">
          <ac:chgData name="Greg Byrd" userId="791d9a9b-5a46-47b3-90c0-4b514499704f" providerId="ADAL" clId="{4951F76D-915D-481B-8748-0DBDF6D0BA85}" dt="2019-05-28T02:18:51.191" v="9332" actId="20577"/>
          <ac:spMkLst>
            <pc:docMk/>
            <pc:sldMk cId="1794413393" sldId="287"/>
            <ac:spMk id="3" creationId="{25B93644-5C77-493C-8A4B-54BBD4ED3E37}"/>
          </ac:spMkLst>
        </pc:spChg>
        <pc:spChg chg="add mod">
          <ac:chgData name="Greg Byrd" userId="791d9a9b-5a46-47b3-90c0-4b514499704f" providerId="ADAL" clId="{4951F76D-915D-481B-8748-0DBDF6D0BA85}" dt="2019-05-28T02:22:08.348" v="9369" actId="20577"/>
          <ac:spMkLst>
            <pc:docMk/>
            <pc:sldMk cId="1794413393" sldId="287"/>
            <ac:spMk id="7" creationId="{7EE77409-E7A3-4C40-B9CF-46CEBF099C9D}"/>
          </ac:spMkLst>
        </pc:spChg>
      </pc:sldChg>
      <pc:sldChg chg="addSp modSp add">
        <pc:chgData name="Greg Byrd" userId="791d9a9b-5a46-47b3-90c0-4b514499704f" providerId="ADAL" clId="{4951F76D-915D-481B-8748-0DBDF6D0BA85}" dt="2019-05-28T02:26:38.693" v="9717" actId="207"/>
        <pc:sldMkLst>
          <pc:docMk/>
          <pc:sldMk cId="1109118080" sldId="288"/>
        </pc:sldMkLst>
        <pc:spChg chg="mod">
          <ac:chgData name="Greg Byrd" userId="791d9a9b-5a46-47b3-90c0-4b514499704f" providerId="ADAL" clId="{4951F76D-915D-481B-8748-0DBDF6D0BA85}" dt="2019-05-28T02:23:18.964" v="9397" actId="20577"/>
          <ac:spMkLst>
            <pc:docMk/>
            <pc:sldMk cId="1109118080" sldId="288"/>
            <ac:spMk id="2" creationId="{450E3229-6C8C-4FA0-A951-0AE7912989A9}"/>
          </ac:spMkLst>
        </pc:spChg>
        <pc:spChg chg="mod">
          <ac:chgData name="Greg Byrd" userId="791d9a9b-5a46-47b3-90c0-4b514499704f" providerId="ADAL" clId="{4951F76D-915D-481B-8748-0DBDF6D0BA85}" dt="2019-05-28T02:25:09.775" v="9707" actId="20577"/>
          <ac:spMkLst>
            <pc:docMk/>
            <pc:sldMk cId="1109118080" sldId="288"/>
            <ac:spMk id="3" creationId="{032752C6-76B2-43AE-A07E-DE1457701263}"/>
          </ac:spMkLst>
        </pc:spChg>
        <pc:spChg chg="add mod">
          <ac:chgData name="Greg Byrd" userId="791d9a9b-5a46-47b3-90c0-4b514499704f" providerId="ADAL" clId="{4951F76D-915D-481B-8748-0DBDF6D0BA85}" dt="2019-05-28T02:26:30.291" v="9715" actId="207"/>
          <ac:spMkLst>
            <pc:docMk/>
            <pc:sldMk cId="1109118080" sldId="288"/>
            <ac:spMk id="7" creationId="{2A09D726-A5C6-447C-9614-DF2932E49657}"/>
          </ac:spMkLst>
        </pc:spChg>
        <pc:spChg chg="add mod">
          <ac:chgData name="Greg Byrd" userId="791d9a9b-5a46-47b3-90c0-4b514499704f" providerId="ADAL" clId="{4951F76D-915D-481B-8748-0DBDF6D0BA85}" dt="2019-05-28T02:26:38.693" v="9717" actId="207"/>
          <ac:spMkLst>
            <pc:docMk/>
            <pc:sldMk cId="1109118080" sldId="288"/>
            <ac:spMk id="8" creationId="{783799E3-0673-4E30-9B39-5FB7D4B3538B}"/>
          </ac:spMkLst>
        </pc:spChg>
      </pc:sldChg>
      <pc:sldChg chg="addSp modSp add">
        <pc:chgData name="Greg Byrd" userId="791d9a9b-5a46-47b3-90c0-4b514499704f" providerId="ADAL" clId="{4951F76D-915D-481B-8748-0DBDF6D0BA85}" dt="2019-05-28T02:32:43.307" v="10350" actId="948"/>
        <pc:sldMkLst>
          <pc:docMk/>
          <pc:sldMk cId="881849850" sldId="289"/>
        </pc:sldMkLst>
        <pc:spChg chg="mod">
          <ac:chgData name="Greg Byrd" userId="791d9a9b-5a46-47b3-90c0-4b514499704f" providerId="ADAL" clId="{4951F76D-915D-481B-8748-0DBDF6D0BA85}" dt="2019-05-28T02:27:54.113" v="9726" actId="20577"/>
          <ac:spMkLst>
            <pc:docMk/>
            <pc:sldMk cId="881849850" sldId="289"/>
            <ac:spMk id="2" creationId="{C385EDB0-DFD5-4C88-9C1C-8B1496AD078C}"/>
          </ac:spMkLst>
        </pc:spChg>
        <pc:spChg chg="mod">
          <ac:chgData name="Greg Byrd" userId="791d9a9b-5a46-47b3-90c0-4b514499704f" providerId="ADAL" clId="{4951F76D-915D-481B-8748-0DBDF6D0BA85}" dt="2019-05-28T02:32:43.307" v="10350" actId="948"/>
          <ac:spMkLst>
            <pc:docMk/>
            <pc:sldMk cId="881849850" sldId="289"/>
            <ac:spMk id="3" creationId="{E1E01F6C-912F-42BA-A210-67D9566BDC88}"/>
          </ac:spMkLst>
        </pc:spChg>
        <pc:spChg chg="add mod">
          <ac:chgData name="Greg Byrd" userId="791d9a9b-5a46-47b3-90c0-4b514499704f" providerId="ADAL" clId="{4951F76D-915D-481B-8748-0DBDF6D0BA85}" dt="2019-05-28T02:29:18.142" v="9979" actId="1076"/>
          <ac:spMkLst>
            <pc:docMk/>
            <pc:sldMk cId="881849850" sldId="289"/>
            <ac:spMk id="7" creationId="{8F0788A8-21E1-445E-B50F-B55237DFF5BF}"/>
          </ac:spMkLst>
        </pc:spChg>
      </pc:sldChg>
      <pc:sldChg chg="addSp modSp add">
        <pc:chgData name="Greg Byrd" userId="791d9a9b-5a46-47b3-90c0-4b514499704f" providerId="ADAL" clId="{4951F76D-915D-481B-8748-0DBDF6D0BA85}" dt="2019-05-28T02:48:31.509" v="10922" actId="114"/>
        <pc:sldMkLst>
          <pc:docMk/>
          <pc:sldMk cId="917781529" sldId="290"/>
        </pc:sldMkLst>
        <pc:spChg chg="mod">
          <ac:chgData name="Greg Byrd" userId="791d9a9b-5a46-47b3-90c0-4b514499704f" providerId="ADAL" clId="{4951F76D-915D-481B-8748-0DBDF6D0BA85}" dt="2019-05-28T02:34:20.250" v="10399" actId="20577"/>
          <ac:spMkLst>
            <pc:docMk/>
            <pc:sldMk cId="917781529" sldId="290"/>
            <ac:spMk id="2" creationId="{8CD2D683-ECEA-419F-A740-87013D7DA075}"/>
          </ac:spMkLst>
        </pc:spChg>
        <pc:spChg chg="mod">
          <ac:chgData name="Greg Byrd" userId="791d9a9b-5a46-47b3-90c0-4b514499704f" providerId="ADAL" clId="{4951F76D-915D-481B-8748-0DBDF6D0BA85}" dt="2019-05-28T02:48:31.509" v="10922" actId="114"/>
          <ac:spMkLst>
            <pc:docMk/>
            <pc:sldMk cId="917781529" sldId="290"/>
            <ac:spMk id="3" creationId="{1E52C897-7701-4945-AE38-0AD718540381}"/>
          </ac:spMkLst>
        </pc:spChg>
        <pc:graphicFrameChg chg="add modGraphic">
          <ac:chgData name="Greg Byrd" userId="791d9a9b-5a46-47b3-90c0-4b514499704f" providerId="ADAL" clId="{4951F76D-915D-481B-8748-0DBDF6D0BA85}" dt="2019-05-28T02:36:30.113" v="10596" actId="207"/>
          <ac:graphicFrameMkLst>
            <pc:docMk/>
            <pc:sldMk cId="917781529" sldId="290"/>
            <ac:graphicFrameMk id="7" creationId="{FD2131B0-48D4-489E-B1D8-B02BE62B74C9}"/>
          </ac:graphicFrameMkLst>
        </pc:graphicFrameChg>
        <pc:graphicFrameChg chg="add modGraphic">
          <ac:chgData name="Greg Byrd" userId="791d9a9b-5a46-47b3-90c0-4b514499704f" providerId="ADAL" clId="{4951F76D-915D-481B-8748-0DBDF6D0BA85}" dt="2019-05-28T02:36:57.991" v="10602" actId="207"/>
          <ac:graphicFrameMkLst>
            <pc:docMk/>
            <pc:sldMk cId="917781529" sldId="290"/>
            <ac:graphicFrameMk id="8" creationId="{D5A2FEE2-452C-49F8-9126-AF2DEC2F11FE}"/>
          </ac:graphicFrameMkLst>
        </pc:graphicFrameChg>
        <pc:graphicFrameChg chg="add modGraphic">
          <ac:chgData name="Greg Byrd" userId="791d9a9b-5a46-47b3-90c0-4b514499704f" providerId="ADAL" clId="{4951F76D-915D-481B-8748-0DBDF6D0BA85}" dt="2019-05-28T02:37:15.235" v="10605" actId="207"/>
          <ac:graphicFrameMkLst>
            <pc:docMk/>
            <pc:sldMk cId="917781529" sldId="290"/>
            <ac:graphicFrameMk id="9" creationId="{A0ED72A5-9839-4F81-89B7-C29CE894C6A6}"/>
          </ac:graphicFrameMkLst>
        </pc:graphicFrameChg>
      </pc:sldChg>
      <pc:sldChg chg="addSp modSp add">
        <pc:chgData name="Greg Byrd" userId="791d9a9b-5a46-47b3-90c0-4b514499704f" providerId="ADAL" clId="{4951F76D-915D-481B-8748-0DBDF6D0BA85}" dt="2019-05-28T02:42:06.307" v="10673" actId="207"/>
        <pc:sldMkLst>
          <pc:docMk/>
          <pc:sldMk cId="3460662563" sldId="291"/>
        </pc:sldMkLst>
        <pc:spChg chg="mod">
          <ac:chgData name="Greg Byrd" userId="791d9a9b-5a46-47b3-90c0-4b514499704f" providerId="ADAL" clId="{4951F76D-915D-481B-8748-0DBDF6D0BA85}" dt="2019-05-28T02:38:53" v="10647" actId="20577"/>
          <ac:spMkLst>
            <pc:docMk/>
            <pc:sldMk cId="3460662563" sldId="291"/>
            <ac:spMk id="2" creationId="{E223FBB5-3C37-4651-B974-9F7B239A913C}"/>
          </ac:spMkLst>
        </pc:spChg>
        <pc:spChg chg="mod">
          <ac:chgData name="Greg Byrd" userId="791d9a9b-5a46-47b3-90c0-4b514499704f" providerId="ADAL" clId="{4951F76D-915D-481B-8748-0DBDF6D0BA85}" dt="2019-05-28T02:39:54.454" v="10660" actId="113"/>
          <ac:spMkLst>
            <pc:docMk/>
            <pc:sldMk cId="3460662563" sldId="291"/>
            <ac:spMk id="3" creationId="{42F35765-2142-4720-A879-980F4C5AB557}"/>
          </ac:spMkLst>
        </pc:spChg>
        <pc:spChg chg="add mod">
          <ac:chgData name="Greg Byrd" userId="791d9a9b-5a46-47b3-90c0-4b514499704f" providerId="ADAL" clId="{4951F76D-915D-481B-8748-0DBDF6D0BA85}" dt="2019-05-28T02:41:41.748" v="10669" actId="207"/>
          <ac:spMkLst>
            <pc:docMk/>
            <pc:sldMk cId="3460662563" sldId="291"/>
            <ac:spMk id="7" creationId="{D0E147AC-7468-4B40-8101-1608114E4C73}"/>
          </ac:spMkLst>
        </pc:spChg>
        <pc:spChg chg="add mod">
          <ac:chgData name="Greg Byrd" userId="791d9a9b-5a46-47b3-90c0-4b514499704f" providerId="ADAL" clId="{4951F76D-915D-481B-8748-0DBDF6D0BA85}" dt="2019-05-28T02:42:06.307" v="10673" actId="207"/>
          <ac:spMkLst>
            <pc:docMk/>
            <pc:sldMk cId="3460662563" sldId="291"/>
            <ac:spMk id="8" creationId="{91DCE536-88DE-4F03-BE93-655DFFC0E8CB}"/>
          </ac:spMkLst>
        </pc:spChg>
        <pc:spChg chg="add mod">
          <ac:chgData name="Greg Byrd" userId="791d9a9b-5a46-47b3-90c0-4b514499704f" providerId="ADAL" clId="{4951F76D-915D-481B-8748-0DBDF6D0BA85}" dt="2019-05-28T02:40:50.198" v="10665" actId="1076"/>
          <ac:spMkLst>
            <pc:docMk/>
            <pc:sldMk cId="3460662563" sldId="291"/>
            <ac:spMk id="9" creationId="{BDBBA929-A4BF-475B-B3A6-C20F46EA168D}"/>
          </ac:spMkLst>
        </pc:spChg>
      </pc:sldChg>
      <pc:sldChg chg="addSp modSp add">
        <pc:chgData name="Greg Byrd" userId="791d9a9b-5a46-47b3-90c0-4b514499704f" providerId="ADAL" clId="{4951F76D-915D-481B-8748-0DBDF6D0BA85}" dt="2019-05-28T02:47:55.685" v="10908" actId="1076"/>
        <pc:sldMkLst>
          <pc:docMk/>
          <pc:sldMk cId="2072952573" sldId="292"/>
        </pc:sldMkLst>
        <pc:spChg chg="mod">
          <ac:chgData name="Greg Byrd" userId="791d9a9b-5a46-47b3-90c0-4b514499704f" providerId="ADAL" clId="{4951F76D-915D-481B-8748-0DBDF6D0BA85}" dt="2019-05-28T02:43:48.524" v="10713" actId="20577"/>
          <ac:spMkLst>
            <pc:docMk/>
            <pc:sldMk cId="2072952573" sldId="292"/>
            <ac:spMk id="2" creationId="{DEDF6BA4-E133-4C3F-9AF2-6D2418B746AD}"/>
          </ac:spMkLst>
        </pc:spChg>
        <pc:spChg chg="mod">
          <ac:chgData name="Greg Byrd" userId="791d9a9b-5a46-47b3-90c0-4b514499704f" providerId="ADAL" clId="{4951F76D-915D-481B-8748-0DBDF6D0BA85}" dt="2019-05-28T02:47:44.930" v="10906" actId="20577"/>
          <ac:spMkLst>
            <pc:docMk/>
            <pc:sldMk cId="2072952573" sldId="292"/>
            <ac:spMk id="3" creationId="{848BE98A-E5B6-4998-A2ED-63A1FC802780}"/>
          </ac:spMkLst>
        </pc:spChg>
        <pc:spChg chg="add mod">
          <ac:chgData name="Greg Byrd" userId="791d9a9b-5a46-47b3-90c0-4b514499704f" providerId="ADAL" clId="{4951F76D-915D-481B-8748-0DBDF6D0BA85}" dt="2019-05-28T02:47:55.685" v="10908" actId="1076"/>
          <ac:spMkLst>
            <pc:docMk/>
            <pc:sldMk cId="2072952573" sldId="292"/>
            <ac:spMk id="8" creationId="{77B74DA6-C08C-4259-9805-1A022D166073}"/>
          </ac:spMkLst>
        </pc:spChg>
        <pc:graphicFrameChg chg="add mod modGraphic">
          <ac:chgData name="Greg Byrd" userId="791d9a9b-5a46-47b3-90c0-4b514499704f" providerId="ADAL" clId="{4951F76D-915D-481B-8748-0DBDF6D0BA85}" dt="2019-05-28T02:45:03.861" v="10818" actId="1076"/>
          <ac:graphicFrameMkLst>
            <pc:docMk/>
            <pc:sldMk cId="2072952573" sldId="292"/>
            <ac:graphicFrameMk id="7" creationId="{222EA7E2-640B-47CE-BDC4-9D66AB2F54AA}"/>
          </ac:graphicFrameMkLst>
        </pc:graphicFrameChg>
      </pc:sldChg>
      <pc:sldChg chg="addSp delSp modSp add">
        <pc:chgData name="Greg Byrd" userId="791d9a9b-5a46-47b3-90c0-4b514499704f" providerId="ADAL" clId="{4951F76D-915D-481B-8748-0DBDF6D0BA85}" dt="2019-05-28T02:58:29.819" v="11383" actId="164"/>
        <pc:sldMkLst>
          <pc:docMk/>
          <pc:sldMk cId="2518164928" sldId="293"/>
        </pc:sldMkLst>
        <pc:spChg chg="mod">
          <ac:chgData name="Greg Byrd" userId="791d9a9b-5a46-47b3-90c0-4b514499704f" providerId="ADAL" clId="{4951F76D-915D-481B-8748-0DBDF6D0BA85}" dt="2019-05-28T02:50:51.104" v="10985" actId="20577"/>
          <ac:spMkLst>
            <pc:docMk/>
            <pc:sldMk cId="2518164928" sldId="293"/>
            <ac:spMk id="2" creationId="{50882FCC-8FF2-47EB-A193-CE63FFE020FD}"/>
          </ac:spMkLst>
        </pc:spChg>
        <pc:spChg chg="mod">
          <ac:chgData name="Greg Byrd" userId="791d9a9b-5a46-47b3-90c0-4b514499704f" providerId="ADAL" clId="{4951F76D-915D-481B-8748-0DBDF6D0BA85}" dt="2019-05-28T02:55:54.461" v="11373" actId="20577"/>
          <ac:spMkLst>
            <pc:docMk/>
            <pc:sldMk cId="2518164928" sldId="293"/>
            <ac:spMk id="3" creationId="{CC041023-F2E3-4B5A-99F5-9E0BA0D23269}"/>
          </ac:spMkLst>
        </pc:spChg>
        <pc:spChg chg="mod topLvl">
          <ac:chgData name="Greg Byrd" userId="791d9a9b-5a46-47b3-90c0-4b514499704f" providerId="ADAL" clId="{4951F76D-915D-481B-8748-0DBDF6D0BA85}" dt="2019-05-28T02:58:29.819" v="11383" actId="164"/>
          <ac:spMkLst>
            <pc:docMk/>
            <pc:sldMk cId="2518164928" sldId="293"/>
            <ac:spMk id="8" creationId="{BD8F8360-3501-400C-A2A3-439830DABC7A}"/>
          </ac:spMkLst>
        </pc:spChg>
        <pc:spChg chg="mod topLvl">
          <ac:chgData name="Greg Byrd" userId="791d9a9b-5a46-47b3-90c0-4b514499704f" providerId="ADAL" clId="{4951F76D-915D-481B-8748-0DBDF6D0BA85}" dt="2019-05-28T02:58:29.819" v="11383" actId="164"/>
          <ac:spMkLst>
            <pc:docMk/>
            <pc:sldMk cId="2518164928" sldId="293"/>
            <ac:spMk id="9" creationId="{AF4196CF-5CFB-4C8F-B14A-94EB5C85BBBE}"/>
          </ac:spMkLst>
        </pc:spChg>
        <pc:spChg chg="mod topLvl">
          <ac:chgData name="Greg Byrd" userId="791d9a9b-5a46-47b3-90c0-4b514499704f" providerId="ADAL" clId="{4951F76D-915D-481B-8748-0DBDF6D0BA85}" dt="2019-05-28T02:58:29.819" v="11383" actId="164"/>
          <ac:spMkLst>
            <pc:docMk/>
            <pc:sldMk cId="2518164928" sldId="293"/>
            <ac:spMk id="10" creationId="{959BD8AB-8A27-4094-9B46-42BAA4F74611}"/>
          </ac:spMkLst>
        </pc:spChg>
        <pc:spChg chg="mod topLvl">
          <ac:chgData name="Greg Byrd" userId="791d9a9b-5a46-47b3-90c0-4b514499704f" providerId="ADAL" clId="{4951F76D-915D-481B-8748-0DBDF6D0BA85}" dt="2019-05-28T02:58:29.819" v="11383" actId="164"/>
          <ac:spMkLst>
            <pc:docMk/>
            <pc:sldMk cId="2518164928" sldId="293"/>
            <ac:spMk id="11" creationId="{31B48263-AB65-4F78-A298-ABF4C3D4557E}"/>
          </ac:spMkLst>
        </pc:spChg>
        <pc:spChg chg="mod topLvl">
          <ac:chgData name="Greg Byrd" userId="791d9a9b-5a46-47b3-90c0-4b514499704f" providerId="ADAL" clId="{4951F76D-915D-481B-8748-0DBDF6D0BA85}" dt="2019-05-28T02:58:29.819" v="11383" actId="164"/>
          <ac:spMkLst>
            <pc:docMk/>
            <pc:sldMk cId="2518164928" sldId="293"/>
            <ac:spMk id="12" creationId="{11080D99-FDF7-4681-8F06-B0E9876ADFD5}"/>
          </ac:spMkLst>
        </pc:spChg>
        <pc:spChg chg="mod topLvl">
          <ac:chgData name="Greg Byrd" userId="791d9a9b-5a46-47b3-90c0-4b514499704f" providerId="ADAL" clId="{4951F76D-915D-481B-8748-0DBDF6D0BA85}" dt="2019-05-28T02:58:29.819" v="11383" actId="164"/>
          <ac:spMkLst>
            <pc:docMk/>
            <pc:sldMk cId="2518164928" sldId="293"/>
            <ac:spMk id="13" creationId="{56F9DD6E-61BD-444C-95D6-7CC917BE5224}"/>
          </ac:spMkLst>
        </pc:spChg>
        <pc:spChg chg="mod topLvl">
          <ac:chgData name="Greg Byrd" userId="791d9a9b-5a46-47b3-90c0-4b514499704f" providerId="ADAL" clId="{4951F76D-915D-481B-8748-0DBDF6D0BA85}" dt="2019-05-28T02:58:29.819" v="11383" actId="164"/>
          <ac:spMkLst>
            <pc:docMk/>
            <pc:sldMk cId="2518164928" sldId="293"/>
            <ac:spMk id="14" creationId="{21A46E8B-E6B8-4053-A024-2C0E84D60700}"/>
          </ac:spMkLst>
        </pc:spChg>
        <pc:spChg chg="mod topLvl">
          <ac:chgData name="Greg Byrd" userId="791d9a9b-5a46-47b3-90c0-4b514499704f" providerId="ADAL" clId="{4951F76D-915D-481B-8748-0DBDF6D0BA85}" dt="2019-05-28T02:58:29.819" v="11383" actId="164"/>
          <ac:spMkLst>
            <pc:docMk/>
            <pc:sldMk cId="2518164928" sldId="293"/>
            <ac:spMk id="15" creationId="{E726E993-4B1F-48C7-BFE4-F0802B4C71F0}"/>
          </ac:spMkLst>
        </pc:spChg>
        <pc:spChg chg="mod topLvl">
          <ac:chgData name="Greg Byrd" userId="791d9a9b-5a46-47b3-90c0-4b514499704f" providerId="ADAL" clId="{4951F76D-915D-481B-8748-0DBDF6D0BA85}" dt="2019-05-28T02:58:29.819" v="11383" actId="164"/>
          <ac:spMkLst>
            <pc:docMk/>
            <pc:sldMk cId="2518164928" sldId="293"/>
            <ac:spMk id="16" creationId="{BA32B994-AEBF-4732-97CD-260DE43CE22F}"/>
          </ac:spMkLst>
        </pc:spChg>
        <pc:grpChg chg="add del mod">
          <ac:chgData name="Greg Byrd" userId="791d9a9b-5a46-47b3-90c0-4b514499704f" providerId="ADAL" clId="{4951F76D-915D-481B-8748-0DBDF6D0BA85}" dt="2019-05-28T02:57:36.025" v="11379" actId="165"/>
          <ac:grpSpMkLst>
            <pc:docMk/>
            <pc:sldMk cId="2518164928" sldId="293"/>
            <ac:grpSpMk id="7" creationId="{CFD14E5B-B738-49C1-85FF-66FA12E9351D}"/>
          </ac:grpSpMkLst>
        </pc:grpChg>
        <pc:grpChg chg="add mod">
          <ac:chgData name="Greg Byrd" userId="791d9a9b-5a46-47b3-90c0-4b514499704f" providerId="ADAL" clId="{4951F76D-915D-481B-8748-0DBDF6D0BA85}" dt="2019-05-28T02:58:29.819" v="11383" actId="164"/>
          <ac:grpSpMkLst>
            <pc:docMk/>
            <pc:sldMk cId="2518164928" sldId="293"/>
            <ac:grpSpMk id="18" creationId="{B03A5F30-13A1-4254-B81B-B8A5191C84BD}"/>
          </ac:grpSpMkLst>
        </pc:grpChg>
        <pc:graphicFrameChg chg="mod topLvl">
          <ac:chgData name="Greg Byrd" userId="791d9a9b-5a46-47b3-90c0-4b514499704f" providerId="ADAL" clId="{4951F76D-915D-481B-8748-0DBDF6D0BA85}" dt="2019-05-28T02:58:29.819" v="11383" actId="164"/>
          <ac:graphicFrameMkLst>
            <pc:docMk/>
            <pc:sldMk cId="2518164928" sldId="293"/>
            <ac:graphicFrameMk id="17" creationId="{2E092896-1B9A-4074-92F4-C5A05118CDC8}"/>
          </ac:graphicFrameMkLst>
        </pc:graphicFrameChg>
      </pc:sldChg>
      <pc:sldChg chg="addSp delSp modSp add">
        <pc:chgData name="Greg Byrd" userId="791d9a9b-5a46-47b3-90c0-4b514499704f" providerId="ADAL" clId="{4951F76D-915D-481B-8748-0DBDF6D0BA85}" dt="2019-05-28T03:03:14.850" v="11483" actId="1037"/>
        <pc:sldMkLst>
          <pc:docMk/>
          <pc:sldMk cId="959245708" sldId="294"/>
        </pc:sldMkLst>
        <pc:spChg chg="mod">
          <ac:chgData name="Greg Byrd" userId="791d9a9b-5a46-47b3-90c0-4b514499704f" providerId="ADAL" clId="{4951F76D-915D-481B-8748-0DBDF6D0BA85}" dt="2019-05-28T02:59:25.021" v="11406" actId="20577"/>
          <ac:spMkLst>
            <pc:docMk/>
            <pc:sldMk cId="959245708" sldId="294"/>
            <ac:spMk id="2" creationId="{BF603AB3-F828-41F7-BCE4-26FAD20861A2}"/>
          </ac:spMkLst>
        </pc:spChg>
        <pc:spChg chg="del">
          <ac:chgData name="Greg Byrd" userId="791d9a9b-5a46-47b3-90c0-4b514499704f" providerId="ADAL" clId="{4951F76D-915D-481B-8748-0DBDF6D0BA85}" dt="2019-05-28T02:59:27.934" v="11407" actId="478"/>
          <ac:spMkLst>
            <pc:docMk/>
            <pc:sldMk cId="959245708" sldId="294"/>
            <ac:spMk id="3" creationId="{5B1B2021-84D6-4331-A6AE-EEBDF08F28D3}"/>
          </ac:spMkLst>
        </pc:spChg>
        <pc:spChg chg="add mod">
          <ac:chgData name="Greg Byrd" userId="791d9a9b-5a46-47b3-90c0-4b514499704f" providerId="ADAL" clId="{4951F76D-915D-481B-8748-0DBDF6D0BA85}" dt="2019-05-28T03:03:14.850" v="11483" actId="1037"/>
          <ac:spMkLst>
            <pc:docMk/>
            <pc:sldMk cId="959245708" sldId="294"/>
            <ac:spMk id="7" creationId="{0E1DA381-8909-4329-A6ED-37F89FC34486}"/>
          </ac:spMkLst>
        </pc:spChg>
        <pc:spChg chg="add mod">
          <ac:chgData name="Greg Byrd" userId="791d9a9b-5a46-47b3-90c0-4b514499704f" providerId="ADAL" clId="{4951F76D-915D-481B-8748-0DBDF6D0BA85}" dt="2019-05-28T03:03:14.850" v="11483" actId="1037"/>
          <ac:spMkLst>
            <pc:docMk/>
            <pc:sldMk cId="959245708" sldId="294"/>
            <ac:spMk id="8" creationId="{E2580DCF-2A03-4F1D-925D-87A65FAFC8F2}"/>
          </ac:spMkLst>
        </pc:spChg>
        <pc:spChg chg="add mod">
          <ac:chgData name="Greg Byrd" userId="791d9a9b-5a46-47b3-90c0-4b514499704f" providerId="ADAL" clId="{4951F76D-915D-481B-8748-0DBDF6D0BA85}" dt="2019-05-28T03:03:14.850" v="11483" actId="1037"/>
          <ac:spMkLst>
            <pc:docMk/>
            <pc:sldMk cId="959245708" sldId="294"/>
            <ac:spMk id="9" creationId="{9D743988-9C84-4598-A434-71CB60AE847B}"/>
          </ac:spMkLst>
        </pc:spChg>
        <pc:spChg chg="add mod">
          <ac:chgData name="Greg Byrd" userId="791d9a9b-5a46-47b3-90c0-4b514499704f" providerId="ADAL" clId="{4951F76D-915D-481B-8748-0DBDF6D0BA85}" dt="2019-05-28T03:03:14.850" v="11483" actId="1037"/>
          <ac:spMkLst>
            <pc:docMk/>
            <pc:sldMk cId="959245708" sldId="294"/>
            <ac:spMk id="10" creationId="{A091BFC9-2F48-4EDF-99B4-3327BA4786AA}"/>
          </ac:spMkLst>
        </pc:spChg>
        <pc:spChg chg="add mod">
          <ac:chgData name="Greg Byrd" userId="791d9a9b-5a46-47b3-90c0-4b514499704f" providerId="ADAL" clId="{4951F76D-915D-481B-8748-0DBDF6D0BA85}" dt="2019-05-28T03:03:14.850" v="11483" actId="1037"/>
          <ac:spMkLst>
            <pc:docMk/>
            <pc:sldMk cId="959245708" sldId="294"/>
            <ac:spMk id="11" creationId="{6B3A460D-906B-40A8-8901-768BF06CBF0C}"/>
          </ac:spMkLst>
        </pc:spChg>
        <pc:spChg chg="add mod">
          <ac:chgData name="Greg Byrd" userId="791d9a9b-5a46-47b3-90c0-4b514499704f" providerId="ADAL" clId="{4951F76D-915D-481B-8748-0DBDF6D0BA85}" dt="2019-05-28T03:03:14.850" v="11483" actId="1037"/>
          <ac:spMkLst>
            <pc:docMk/>
            <pc:sldMk cId="959245708" sldId="294"/>
            <ac:spMk id="12" creationId="{F658742B-23EE-4B2E-9BE0-B60AC3A3BB78}"/>
          </ac:spMkLst>
        </pc:spChg>
        <pc:spChg chg="add mod">
          <ac:chgData name="Greg Byrd" userId="791d9a9b-5a46-47b3-90c0-4b514499704f" providerId="ADAL" clId="{4951F76D-915D-481B-8748-0DBDF6D0BA85}" dt="2019-05-28T03:03:14.850" v="11483" actId="1037"/>
          <ac:spMkLst>
            <pc:docMk/>
            <pc:sldMk cId="959245708" sldId="294"/>
            <ac:spMk id="13" creationId="{76A5AAA9-DFCB-4614-8357-9894EA5F8D16}"/>
          </ac:spMkLst>
        </pc:spChg>
        <pc:spChg chg="add mod">
          <ac:chgData name="Greg Byrd" userId="791d9a9b-5a46-47b3-90c0-4b514499704f" providerId="ADAL" clId="{4951F76D-915D-481B-8748-0DBDF6D0BA85}" dt="2019-05-28T03:03:14.850" v="11483" actId="1037"/>
          <ac:spMkLst>
            <pc:docMk/>
            <pc:sldMk cId="959245708" sldId="294"/>
            <ac:spMk id="14" creationId="{F6985C55-7171-4080-83F8-2B40761E0DFA}"/>
          </ac:spMkLst>
        </pc:spChg>
        <pc:spChg chg="add mod">
          <ac:chgData name="Greg Byrd" userId="791d9a9b-5a46-47b3-90c0-4b514499704f" providerId="ADAL" clId="{4951F76D-915D-481B-8748-0DBDF6D0BA85}" dt="2019-05-28T03:03:14.850" v="11483" actId="1037"/>
          <ac:spMkLst>
            <pc:docMk/>
            <pc:sldMk cId="959245708" sldId="294"/>
            <ac:spMk id="15" creationId="{C5C5AB6E-9C53-402B-91D8-8491343E3E8E}"/>
          </ac:spMkLst>
        </pc:spChg>
        <pc:spChg chg="add mod">
          <ac:chgData name="Greg Byrd" userId="791d9a9b-5a46-47b3-90c0-4b514499704f" providerId="ADAL" clId="{4951F76D-915D-481B-8748-0DBDF6D0BA85}" dt="2019-05-28T03:03:14.850" v="11483" actId="1037"/>
          <ac:spMkLst>
            <pc:docMk/>
            <pc:sldMk cId="959245708" sldId="294"/>
            <ac:spMk id="16" creationId="{107116CE-6847-44DC-8069-6404AE6452B3}"/>
          </ac:spMkLst>
        </pc:spChg>
      </pc:sldChg>
      <pc:sldChg chg="modSp add">
        <pc:chgData name="Greg Byrd" userId="791d9a9b-5a46-47b3-90c0-4b514499704f" providerId="ADAL" clId="{4951F76D-915D-481B-8748-0DBDF6D0BA85}" dt="2019-05-28T03:13:01.339" v="12150" actId="113"/>
        <pc:sldMkLst>
          <pc:docMk/>
          <pc:sldMk cId="2472104916" sldId="295"/>
        </pc:sldMkLst>
        <pc:spChg chg="mod">
          <ac:chgData name="Greg Byrd" userId="791d9a9b-5a46-47b3-90c0-4b514499704f" providerId="ADAL" clId="{4951F76D-915D-481B-8748-0DBDF6D0BA85}" dt="2019-05-28T03:12:43.591" v="12147" actId="20577"/>
          <ac:spMkLst>
            <pc:docMk/>
            <pc:sldMk cId="2472104916" sldId="295"/>
            <ac:spMk id="2" creationId="{4EC34F7F-4978-4E58-8ADA-EC569DF8A896}"/>
          </ac:spMkLst>
        </pc:spChg>
        <pc:spChg chg="mod">
          <ac:chgData name="Greg Byrd" userId="791d9a9b-5a46-47b3-90c0-4b514499704f" providerId="ADAL" clId="{4951F76D-915D-481B-8748-0DBDF6D0BA85}" dt="2019-05-28T03:13:01.339" v="12150" actId="113"/>
          <ac:spMkLst>
            <pc:docMk/>
            <pc:sldMk cId="2472104916" sldId="295"/>
            <ac:spMk id="3" creationId="{EC6642CE-0576-4E91-A3BE-0E925A1A4D2B}"/>
          </ac:spMkLst>
        </pc:spChg>
      </pc:sldChg>
      <pc:sldChg chg="delSp modSp add">
        <pc:chgData name="Greg Byrd" userId="791d9a9b-5a46-47b3-90c0-4b514499704f" providerId="ADAL" clId="{4951F76D-915D-481B-8748-0DBDF6D0BA85}" dt="2019-06-12T15:29:35.723" v="12951" actId="20577"/>
        <pc:sldMkLst>
          <pc:docMk/>
          <pc:sldMk cId="3927885373" sldId="296"/>
        </pc:sldMkLst>
        <pc:spChg chg="mod">
          <ac:chgData name="Greg Byrd" userId="791d9a9b-5a46-47b3-90c0-4b514499704f" providerId="ADAL" clId="{4951F76D-915D-481B-8748-0DBDF6D0BA85}" dt="2019-06-12T15:18:06.482" v="12404" actId="20577"/>
          <ac:spMkLst>
            <pc:docMk/>
            <pc:sldMk cId="3927885373" sldId="296"/>
            <ac:spMk id="2" creationId="{5ACBED89-EC89-439D-85CB-D50B88018ED7}"/>
          </ac:spMkLst>
        </pc:spChg>
        <pc:spChg chg="mod">
          <ac:chgData name="Greg Byrd" userId="791d9a9b-5a46-47b3-90c0-4b514499704f" providerId="ADAL" clId="{4951F76D-915D-481B-8748-0DBDF6D0BA85}" dt="2019-06-12T15:29:35.723" v="12951" actId="20577"/>
          <ac:spMkLst>
            <pc:docMk/>
            <pc:sldMk cId="3927885373" sldId="296"/>
            <ac:spMk id="3" creationId="{8EA52B0B-F0BB-4925-B8EB-737B2C3B5B02}"/>
          </ac:spMkLst>
        </pc:spChg>
        <pc:spChg chg="del">
          <ac:chgData name="Greg Byrd" userId="791d9a9b-5a46-47b3-90c0-4b514499704f" providerId="ADAL" clId="{4951F76D-915D-481B-8748-0DBDF6D0BA85}" dt="2019-06-12T15:18:00.683" v="12390" actId="478"/>
          <ac:spMkLst>
            <pc:docMk/>
            <pc:sldMk cId="3927885373" sldId="296"/>
            <ac:spMk id="4" creationId="{E9F05B7E-7134-4885-B41D-A7F75CE969F5}"/>
          </ac:spMkLst>
        </pc:spChg>
      </pc:sldChg>
      <pc:sldChg chg="addSp delSp modSp add">
        <pc:chgData name="Greg Byrd" userId="791d9a9b-5a46-47b3-90c0-4b514499704f" providerId="ADAL" clId="{4951F76D-915D-481B-8748-0DBDF6D0BA85}" dt="2019-06-12T15:40:36.606" v="13385" actId="20577"/>
        <pc:sldMkLst>
          <pc:docMk/>
          <pc:sldMk cId="43485952" sldId="297"/>
        </pc:sldMkLst>
        <pc:spChg chg="mod">
          <ac:chgData name="Greg Byrd" userId="791d9a9b-5a46-47b3-90c0-4b514499704f" providerId="ADAL" clId="{4951F76D-915D-481B-8748-0DBDF6D0BA85}" dt="2019-06-12T15:30:23.535" v="12981" actId="20577"/>
          <ac:spMkLst>
            <pc:docMk/>
            <pc:sldMk cId="43485952" sldId="297"/>
            <ac:spMk id="2" creationId="{2B8DE3AA-774A-4B8F-AD38-75526B03B843}"/>
          </ac:spMkLst>
        </pc:spChg>
        <pc:spChg chg="mod">
          <ac:chgData name="Greg Byrd" userId="791d9a9b-5a46-47b3-90c0-4b514499704f" providerId="ADAL" clId="{4951F76D-915D-481B-8748-0DBDF6D0BA85}" dt="2019-06-12T15:40:36.606" v="13385" actId="20577"/>
          <ac:spMkLst>
            <pc:docMk/>
            <pc:sldMk cId="43485952" sldId="297"/>
            <ac:spMk id="3" creationId="{9C0715C2-33A1-475B-A563-F6488F40FAD9}"/>
          </ac:spMkLst>
        </pc:spChg>
        <pc:graphicFrameChg chg="add del">
          <ac:chgData name="Greg Byrd" userId="791d9a9b-5a46-47b3-90c0-4b514499704f" providerId="ADAL" clId="{4951F76D-915D-481B-8748-0DBDF6D0BA85}" dt="2019-06-12T15:34:21.568" v="13152" actId="478"/>
          <ac:graphicFrameMkLst>
            <pc:docMk/>
            <pc:sldMk cId="43485952" sldId="297"/>
            <ac:graphicFrameMk id="7" creationId="{6399D318-B70A-4E52-8CBF-ED2EB24F2B1E}"/>
          </ac:graphicFrameMkLst>
        </pc:graphicFrameChg>
        <pc:graphicFrameChg chg="add mod modGraphic">
          <ac:chgData name="Greg Byrd" userId="791d9a9b-5a46-47b3-90c0-4b514499704f" providerId="ADAL" clId="{4951F76D-915D-481B-8748-0DBDF6D0BA85}" dt="2019-06-12T15:40:12.461" v="13341" actId="121"/>
          <ac:graphicFrameMkLst>
            <pc:docMk/>
            <pc:sldMk cId="43485952" sldId="297"/>
            <ac:graphicFrameMk id="8" creationId="{66370524-F578-4723-BA2E-E6770FC5A0EC}"/>
          </ac:graphicFrameMkLst>
        </pc:graphicFrameChg>
      </pc:sldChg>
      <pc:sldChg chg="addSp modSp add">
        <pc:chgData name="Greg Byrd" userId="791d9a9b-5a46-47b3-90c0-4b514499704f" providerId="ADAL" clId="{4951F76D-915D-481B-8748-0DBDF6D0BA85}" dt="2019-06-12T15:48:29.720" v="13851" actId="113"/>
        <pc:sldMkLst>
          <pc:docMk/>
          <pc:sldMk cId="286213872" sldId="298"/>
        </pc:sldMkLst>
        <pc:spChg chg="mod">
          <ac:chgData name="Greg Byrd" userId="791d9a9b-5a46-47b3-90c0-4b514499704f" providerId="ADAL" clId="{4951F76D-915D-481B-8748-0DBDF6D0BA85}" dt="2019-06-12T15:41:42.022" v="13426" actId="20577"/>
          <ac:spMkLst>
            <pc:docMk/>
            <pc:sldMk cId="286213872" sldId="298"/>
            <ac:spMk id="2" creationId="{F470F75C-C260-4A95-AAB0-5AB1E4C3CCDF}"/>
          </ac:spMkLst>
        </pc:spChg>
        <pc:spChg chg="mod">
          <ac:chgData name="Greg Byrd" userId="791d9a9b-5a46-47b3-90c0-4b514499704f" providerId="ADAL" clId="{4951F76D-915D-481B-8748-0DBDF6D0BA85}" dt="2019-06-12T15:48:29.720" v="13851" actId="113"/>
          <ac:spMkLst>
            <pc:docMk/>
            <pc:sldMk cId="286213872" sldId="298"/>
            <ac:spMk id="3" creationId="{1CDB8869-8D1E-4B71-AF19-E5332BB3663A}"/>
          </ac:spMkLst>
        </pc:spChg>
        <pc:graphicFrameChg chg="add mod modGraphic">
          <ac:chgData name="Greg Byrd" userId="791d9a9b-5a46-47b3-90c0-4b514499704f" providerId="ADAL" clId="{4951F76D-915D-481B-8748-0DBDF6D0BA85}" dt="2019-06-12T15:47:10.456" v="13765" actId="113"/>
          <ac:graphicFrameMkLst>
            <pc:docMk/>
            <pc:sldMk cId="286213872" sldId="298"/>
            <ac:graphicFrameMk id="7" creationId="{8D35E632-64BB-4AF6-9B39-9D95F737C5C9}"/>
          </ac:graphicFrameMkLst>
        </pc:graphicFrameChg>
        <pc:graphicFrameChg chg="add mod modGraphic">
          <ac:chgData name="Greg Byrd" userId="791d9a9b-5a46-47b3-90c0-4b514499704f" providerId="ADAL" clId="{4951F76D-915D-481B-8748-0DBDF6D0BA85}" dt="2019-06-12T15:47:14.664" v="13766" actId="113"/>
          <ac:graphicFrameMkLst>
            <pc:docMk/>
            <pc:sldMk cId="286213872" sldId="298"/>
            <ac:graphicFrameMk id="8" creationId="{89336373-BFF5-498C-AD74-98696FCA5497}"/>
          </ac:graphicFrameMkLst>
        </pc:graphicFrameChg>
      </pc:sldChg>
      <pc:sldChg chg="addSp delSp modSp add">
        <pc:chgData name="Greg Byrd" userId="791d9a9b-5a46-47b3-90c0-4b514499704f" providerId="ADAL" clId="{4951F76D-915D-481B-8748-0DBDF6D0BA85}" dt="2019-06-12T15:51:48.175" v="14121" actId="14100"/>
        <pc:sldMkLst>
          <pc:docMk/>
          <pc:sldMk cId="858342070" sldId="299"/>
        </pc:sldMkLst>
        <pc:spChg chg="mod">
          <ac:chgData name="Greg Byrd" userId="791d9a9b-5a46-47b3-90c0-4b514499704f" providerId="ADAL" clId="{4951F76D-915D-481B-8748-0DBDF6D0BA85}" dt="2019-06-12T15:49:58.367" v="13881" actId="20577"/>
          <ac:spMkLst>
            <pc:docMk/>
            <pc:sldMk cId="858342070" sldId="299"/>
            <ac:spMk id="2" creationId="{DDB36BE2-3B78-4208-91FA-A827434BF677}"/>
          </ac:spMkLst>
        </pc:spChg>
        <pc:spChg chg="add del mod">
          <ac:chgData name="Greg Byrd" userId="791d9a9b-5a46-47b3-90c0-4b514499704f" providerId="ADAL" clId="{4951F76D-915D-481B-8748-0DBDF6D0BA85}" dt="2019-06-12T15:50:59.663" v="14103" actId="14100"/>
          <ac:spMkLst>
            <pc:docMk/>
            <pc:sldMk cId="858342070" sldId="299"/>
            <ac:spMk id="3" creationId="{0E2659D8-29FE-48E8-BC3C-C0DF15C829E2}"/>
          </ac:spMkLst>
        </pc:spChg>
        <pc:spChg chg="add del">
          <ac:chgData name="Greg Byrd" userId="791d9a9b-5a46-47b3-90c0-4b514499704f" providerId="ADAL" clId="{4951F76D-915D-481B-8748-0DBDF6D0BA85}" dt="2019-06-12T15:50:07.119" v="13884"/>
          <ac:spMkLst>
            <pc:docMk/>
            <pc:sldMk cId="858342070" sldId="299"/>
            <ac:spMk id="7" creationId="{0B627374-7FB1-4678-AF37-B52A33828126}"/>
          </ac:spMkLst>
        </pc:spChg>
        <pc:spChg chg="add del">
          <ac:chgData name="Greg Byrd" userId="791d9a9b-5a46-47b3-90c0-4b514499704f" providerId="ADAL" clId="{4951F76D-915D-481B-8748-0DBDF6D0BA85}" dt="2019-06-12T15:50:07.119" v="13884"/>
          <ac:spMkLst>
            <pc:docMk/>
            <pc:sldMk cId="858342070" sldId="299"/>
            <ac:spMk id="8" creationId="{2429626C-D82B-4FC7-9BCC-2B849AA84E9E}"/>
          </ac:spMkLst>
        </pc:spChg>
        <pc:spChg chg="add del">
          <ac:chgData name="Greg Byrd" userId="791d9a9b-5a46-47b3-90c0-4b514499704f" providerId="ADAL" clId="{4951F76D-915D-481B-8748-0DBDF6D0BA85}" dt="2019-06-12T15:50:07.119" v="13884"/>
          <ac:spMkLst>
            <pc:docMk/>
            <pc:sldMk cId="858342070" sldId="299"/>
            <ac:spMk id="9" creationId="{74A42F69-8621-4B67-9280-71C704A09740}"/>
          </ac:spMkLst>
        </pc:spChg>
        <pc:spChg chg="add del">
          <ac:chgData name="Greg Byrd" userId="791d9a9b-5a46-47b3-90c0-4b514499704f" providerId="ADAL" clId="{4951F76D-915D-481B-8748-0DBDF6D0BA85}" dt="2019-06-12T15:50:07.119" v="13884"/>
          <ac:spMkLst>
            <pc:docMk/>
            <pc:sldMk cId="858342070" sldId="299"/>
            <ac:spMk id="10" creationId="{564B88C9-8923-4010-A88A-DE2233B7ED0E}"/>
          </ac:spMkLst>
        </pc:spChg>
        <pc:spChg chg="add del">
          <ac:chgData name="Greg Byrd" userId="791d9a9b-5a46-47b3-90c0-4b514499704f" providerId="ADAL" clId="{4951F76D-915D-481B-8748-0DBDF6D0BA85}" dt="2019-06-12T15:50:07.119" v="13884"/>
          <ac:spMkLst>
            <pc:docMk/>
            <pc:sldMk cId="858342070" sldId="299"/>
            <ac:spMk id="11" creationId="{B66C9730-D885-4A55-9964-76726BEDAA81}"/>
          </ac:spMkLst>
        </pc:spChg>
        <pc:spChg chg="add del">
          <ac:chgData name="Greg Byrd" userId="791d9a9b-5a46-47b3-90c0-4b514499704f" providerId="ADAL" clId="{4951F76D-915D-481B-8748-0DBDF6D0BA85}" dt="2019-06-12T15:50:07.119" v="13884"/>
          <ac:spMkLst>
            <pc:docMk/>
            <pc:sldMk cId="858342070" sldId="299"/>
            <ac:spMk id="12" creationId="{0C5860D8-CADC-4DD2-B959-C8CC8560B93D}"/>
          </ac:spMkLst>
        </pc:spChg>
        <pc:spChg chg="add del">
          <ac:chgData name="Greg Byrd" userId="791d9a9b-5a46-47b3-90c0-4b514499704f" providerId="ADAL" clId="{4951F76D-915D-481B-8748-0DBDF6D0BA85}" dt="2019-06-12T15:50:07.119" v="13884"/>
          <ac:spMkLst>
            <pc:docMk/>
            <pc:sldMk cId="858342070" sldId="299"/>
            <ac:spMk id="13" creationId="{DD330AF5-7401-48F9-BA24-D9957C50B0A3}"/>
          </ac:spMkLst>
        </pc:spChg>
        <pc:spChg chg="add del">
          <ac:chgData name="Greg Byrd" userId="791d9a9b-5a46-47b3-90c0-4b514499704f" providerId="ADAL" clId="{4951F76D-915D-481B-8748-0DBDF6D0BA85}" dt="2019-06-12T15:50:07.119" v="13884"/>
          <ac:spMkLst>
            <pc:docMk/>
            <pc:sldMk cId="858342070" sldId="299"/>
            <ac:spMk id="14" creationId="{417992FA-9560-4582-8054-7DEDF33643C8}"/>
          </ac:spMkLst>
        </pc:spChg>
        <pc:spChg chg="add del">
          <ac:chgData name="Greg Byrd" userId="791d9a9b-5a46-47b3-90c0-4b514499704f" providerId="ADAL" clId="{4951F76D-915D-481B-8748-0DBDF6D0BA85}" dt="2019-06-12T15:50:07.119" v="13884"/>
          <ac:spMkLst>
            <pc:docMk/>
            <pc:sldMk cId="858342070" sldId="299"/>
            <ac:spMk id="15" creationId="{90BD4083-1E62-465B-8146-D970F24CBFEF}"/>
          </ac:spMkLst>
        </pc:spChg>
        <pc:spChg chg="add del">
          <ac:chgData name="Greg Byrd" userId="791d9a9b-5a46-47b3-90c0-4b514499704f" providerId="ADAL" clId="{4951F76D-915D-481B-8748-0DBDF6D0BA85}" dt="2019-06-12T15:50:07.119" v="13884"/>
          <ac:spMkLst>
            <pc:docMk/>
            <pc:sldMk cId="858342070" sldId="299"/>
            <ac:spMk id="16" creationId="{C8AEF05F-622F-42DE-8035-962763AA49EE}"/>
          </ac:spMkLst>
        </pc:spChg>
        <pc:spChg chg="add del">
          <ac:chgData name="Greg Byrd" userId="791d9a9b-5a46-47b3-90c0-4b514499704f" providerId="ADAL" clId="{4951F76D-915D-481B-8748-0DBDF6D0BA85}" dt="2019-06-12T15:50:07.119" v="13884"/>
          <ac:spMkLst>
            <pc:docMk/>
            <pc:sldMk cId="858342070" sldId="299"/>
            <ac:spMk id="17" creationId="{42F8C455-8EF9-4F6C-87A8-8A1D03983053}"/>
          </ac:spMkLst>
        </pc:spChg>
        <pc:spChg chg="add del">
          <ac:chgData name="Greg Byrd" userId="791d9a9b-5a46-47b3-90c0-4b514499704f" providerId="ADAL" clId="{4951F76D-915D-481B-8748-0DBDF6D0BA85}" dt="2019-06-12T15:50:07.119" v="13884"/>
          <ac:spMkLst>
            <pc:docMk/>
            <pc:sldMk cId="858342070" sldId="299"/>
            <ac:spMk id="18" creationId="{52988087-1EF1-4BC1-8D0F-F679208B5995}"/>
          </ac:spMkLst>
        </pc:spChg>
        <pc:spChg chg="add del">
          <ac:chgData name="Greg Byrd" userId="791d9a9b-5a46-47b3-90c0-4b514499704f" providerId="ADAL" clId="{4951F76D-915D-481B-8748-0DBDF6D0BA85}" dt="2019-06-12T15:50:07.119" v="13884"/>
          <ac:spMkLst>
            <pc:docMk/>
            <pc:sldMk cId="858342070" sldId="299"/>
            <ac:spMk id="19" creationId="{7FB12CCC-6702-413A-B63D-BD9854925592}"/>
          </ac:spMkLst>
        </pc:spChg>
        <pc:spChg chg="add del">
          <ac:chgData name="Greg Byrd" userId="791d9a9b-5a46-47b3-90c0-4b514499704f" providerId="ADAL" clId="{4951F76D-915D-481B-8748-0DBDF6D0BA85}" dt="2019-06-12T15:50:07.119" v="13884"/>
          <ac:spMkLst>
            <pc:docMk/>
            <pc:sldMk cId="858342070" sldId="299"/>
            <ac:spMk id="20" creationId="{3DD53848-6775-4FE9-937D-10F742418C87}"/>
          </ac:spMkLst>
        </pc:spChg>
        <pc:spChg chg="add del">
          <ac:chgData name="Greg Byrd" userId="791d9a9b-5a46-47b3-90c0-4b514499704f" providerId="ADAL" clId="{4951F76D-915D-481B-8748-0DBDF6D0BA85}" dt="2019-06-12T15:50:07.119" v="13884"/>
          <ac:spMkLst>
            <pc:docMk/>
            <pc:sldMk cId="858342070" sldId="299"/>
            <ac:spMk id="21" creationId="{7E1FFB5D-1E50-491A-8C90-45A0604155D3}"/>
          </ac:spMkLst>
        </pc:spChg>
        <pc:spChg chg="add del">
          <ac:chgData name="Greg Byrd" userId="791d9a9b-5a46-47b3-90c0-4b514499704f" providerId="ADAL" clId="{4951F76D-915D-481B-8748-0DBDF6D0BA85}" dt="2019-06-12T15:50:07.119" v="13884"/>
          <ac:spMkLst>
            <pc:docMk/>
            <pc:sldMk cId="858342070" sldId="299"/>
            <ac:spMk id="22" creationId="{B11DB563-F922-4255-8E19-6D198C4718D6}"/>
          </ac:spMkLst>
        </pc:spChg>
        <pc:spChg chg="add del">
          <ac:chgData name="Greg Byrd" userId="791d9a9b-5a46-47b3-90c0-4b514499704f" providerId="ADAL" clId="{4951F76D-915D-481B-8748-0DBDF6D0BA85}" dt="2019-06-12T15:51:09.253" v="14105"/>
          <ac:spMkLst>
            <pc:docMk/>
            <pc:sldMk cId="858342070" sldId="299"/>
            <ac:spMk id="23" creationId="{88D52F9D-9EF6-478B-AB88-8468FF524083}"/>
          </ac:spMkLst>
        </pc:spChg>
        <pc:spChg chg="add del">
          <ac:chgData name="Greg Byrd" userId="791d9a9b-5a46-47b3-90c0-4b514499704f" providerId="ADAL" clId="{4951F76D-915D-481B-8748-0DBDF6D0BA85}" dt="2019-06-12T15:51:09.253" v="14105"/>
          <ac:spMkLst>
            <pc:docMk/>
            <pc:sldMk cId="858342070" sldId="299"/>
            <ac:spMk id="24" creationId="{3F1228DA-1F3A-42EE-AAC9-E4A9B9303AD4}"/>
          </ac:spMkLst>
        </pc:spChg>
        <pc:spChg chg="add del">
          <ac:chgData name="Greg Byrd" userId="791d9a9b-5a46-47b3-90c0-4b514499704f" providerId="ADAL" clId="{4951F76D-915D-481B-8748-0DBDF6D0BA85}" dt="2019-06-12T15:51:09.253" v="14105"/>
          <ac:spMkLst>
            <pc:docMk/>
            <pc:sldMk cId="858342070" sldId="299"/>
            <ac:spMk id="25" creationId="{E1F67440-EB27-4D20-BEE7-9685CD6EBA2E}"/>
          </ac:spMkLst>
        </pc:spChg>
        <pc:spChg chg="add del">
          <ac:chgData name="Greg Byrd" userId="791d9a9b-5a46-47b3-90c0-4b514499704f" providerId="ADAL" clId="{4951F76D-915D-481B-8748-0DBDF6D0BA85}" dt="2019-06-12T15:51:09.253" v="14105"/>
          <ac:spMkLst>
            <pc:docMk/>
            <pc:sldMk cId="858342070" sldId="299"/>
            <ac:spMk id="26" creationId="{228B875E-8596-4178-B5BF-82E7F9F91E38}"/>
          </ac:spMkLst>
        </pc:spChg>
        <pc:spChg chg="add del">
          <ac:chgData name="Greg Byrd" userId="791d9a9b-5a46-47b3-90c0-4b514499704f" providerId="ADAL" clId="{4951F76D-915D-481B-8748-0DBDF6D0BA85}" dt="2019-06-12T15:51:09.253" v="14105"/>
          <ac:spMkLst>
            <pc:docMk/>
            <pc:sldMk cId="858342070" sldId="299"/>
            <ac:spMk id="27" creationId="{4F3E17D7-0337-4C50-A9F4-64C6349AA6A7}"/>
          </ac:spMkLst>
        </pc:spChg>
        <pc:spChg chg="add del">
          <ac:chgData name="Greg Byrd" userId="791d9a9b-5a46-47b3-90c0-4b514499704f" providerId="ADAL" clId="{4951F76D-915D-481B-8748-0DBDF6D0BA85}" dt="2019-06-12T15:51:09.253" v="14105"/>
          <ac:spMkLst>
            <pc:docMk/>
            <pc:sldMk cId="858342070" sldId="299"/>
            <ac:spMk id="28" creationId="{F2503CB2-335C-4E48-A00E-7989E3237AC9}"/>
          </ac:spMkLst>
        </pc:spChg>
        <pc:spChg chg="add del">
          <ac:chgData name="Greg Byrd" userId="791d9a9b-5a46-47b3-90c0-4b514499704f" providerId="ADAL" clId="{4951F76D-915D-481B-8748-0DBDF6D0BA85}" dt="2019-06-12T15:51:09.253" v="14105"/>
          <ac:spMkLst>
            <pc:docMk/>
            <pc:sldMk cId="858342070" sldId="299"/>
            <ac:spMk id="29" creationId="{75426E74-E972-4F39-9627-1173C358D36B}"/>
          </ac:spMkLst>
        </pc:spChg>
        <pc:spChg chg="add del">
          <ac:chgData name="Greg Byrd" userId="791d9a9b-5a46-47b3-90c0-4b514499704f" providerId="ADAL" clId="{4951F76D-915D-481B-8748-0DBDF6D0BA85}" dt="2019-06-12T15:51:09.253" v="14105"/>
          <ac:spMkLst>
            <pc:docMk/>
            <pc:sldMk cId="858342070" sldId="299"/>
            <ac:spMk id="30" creationId="{856D74CC-3FFE-4B3E-9775-A68983975278}"/>
          </ac:spMkLst>
        </pc:spChg>
        <pc:spChg chg="add del">
          <ac:chgData name="Greg Byrd" userId="791d9a9b-5a46-47b3-90c0-4b514499704f" providerId="ADAL" clId="{4951F76D-915D-481B-8748-0DBDF6D0BA85}" dt="2019-06-12T15:51:09.253" v="14105"/>
          <ac:spMkLst>
            <pc:docMk/>
            <pc:sldMk cId="858342070" sldId="299"/>
            <ac:spMk id="31" creationId="{DE517A04-9D9C-4135-A5B3-D6B92C1057DF}"/>
          </ac:spMkLst>
        </pc:spChg>
        <pc:spChg chg="add del">
          <ac:chgData name="Greg Byrd" userId="791d9a9b-5a46-47b3-90c0-4b514499704f" providerId="ADAL" clId="{4951F76D-915D-481B-8748-0DBDF6D0BA85}" dt="2019-06-12T15:51:09.253" v="14105"/>
          <ac:spMkLst>
            <pc:docMk/>
            <pc:sldMk cId="858342070" sldId="299"/>
            <ac:spMk id="32" creationId="{24F0CB18-E1C7-4618-AF30-47DA0A303C3A}"/>
          </ac:spMkLst>
        </pc:spChg>
        <pc:spChg chg="add del">
          <ac:chgData name="Greg Byrd" userId="791d9a9b-5a46-47b3-90c0-4b514499704f" providerId="ADAL" clId="{4951F76D-915D-481B-8748-0DBDF6D0BA85}" dt="2019-06-12T15:51:09.253" v="14105"/>
          <ac:spMkLst>
            <pc:docMk/>
            <pc:sldMk cId="858342070" sldId="299"/>
            <ac:spMk id="33" creationId="{42158F65-AF05-4BA2-AFC7-7CC06BA56079}"/>
          </ac:spMkLst>
        </pc:spChg>
        <pc:spChg chg="add del">
          <ac:chgData name="Greg Byrd" userId="791d9a9b-5a46-47b3-90c0-4b514499704f" providerId="ADAL" clId="{4951F76D-915D-481B-8748-0DBDF6D0BA85}" dt="2019-06-12T15:51:09.253" v="14105"/>
          <ac:spMkLst>
            <pc:docMk/>
            <pc:sldMk cId="858342070" sldId="299"/>
            <ac:spMk id="34" creationId="{87D8D877-AC63-4531-BD15-59F929DFD529}"/>
          </ac:spMkLst>
        </pc:spChg>
        <pc:spChg chg="add del">
          <ac:chgData name="Greg Byrd" userId="791d9a9b-5a46-47b3-90c0-4b514499704f" providerId="ADAL" clId="{4951F76D-915D-481B-8748-0DBDF6D0BA85}" dt="2019-06-12T15:51:09.253" v="14105"/>
          <ac:spMkLst>
            <pc:docMk/>
            <pc:sldMk cId="858342070" sldId="299"/>
            <ac:spMk id="35" creationId="{9DA7B3BF-D8D3-4EFD-A2D0-A9D593DAF439}"/>
          </ac:spMkLst>
        </pc:spChg>
        <pc:spChg chg="add del">
          <ac:chgData name="Greg Byrd" userId="791d9a9b-5a46-47b3-90c0-4b514499704f" providerId="ADAL" clId="{4951F76D-915D-481B-8748-0DBDF6D0BA85}" dt="2019-06-12T15:51:09.253" v="14105"/>
          <ac:spMkLst>
            <pc:docMk/>
            <pc:sldMk cId="858342070" sldId="299"/>
            <ac:spMk id="36" creationId="{3C639FEB-C71D-4368-A0C2-55D7CA8C1ABA}"/>
          </ac:spMkLst>
        </pc:spChg>
        <pc:spChg chg="add del">
          <ac:chgData name="Greg Byrd" userId="791d9a9b-5a46-47b3-90c0-4b514499704f" providerId="ADAL" clId="{4951F76D-915D-481B-8748-0DBDF6D0BA85}" dt="2019-06-12T15:51:09.253" v="14105"/>
          <ac:spMkLst>
            <pc:docMk/>
            <pc:sldMk cId="858342070" sldId="299"/>
            <ac:spMk id="37" creationId="{3FF64671-42D7-4ECD-9D73-43D2A05AF1B3}"/>
          </ac:spMkLst>
        </pc:spChg>
        <pc:spChg chg="add del">
          <ac:chgData name="Greg Byrd" userId="791d9a9b-5a46-47b3-90c0-4b514499704f" providerId="ADAL" clId="{4951F76D-915D-481B-8748-0DBDF6D0BA85}" dt="2019-06-12T15:51:09.253" v="14105"/>
          <ac:spMkLst>
            <pc:docMk/>
            <pc:sldMk cId="858342070" sldId="299"/>
            <ac:spMk id="38" creationId="{737A86DB-5E40-43E0-9B95-0289135340A8}"/>
          </ac:spMkLst>
        </pc:spChg>
        <pc:spChg chg="add mod">
          <ac:chgData name="Greg Byrd" userId="791d9a9b-5a46-47b3-90c0-4b514499704f" providerId="ADAL" clId="{4951F76D-915D-481B-8748-0DBDF6D0BA85}" dt="2019-06-12T15:51:48.175" v="14121" actId="14100"/>
          <ac:spMkLst>
            <pc:docMk/>
            <pc:sldMk cId="858342070" sldId="299"/>
            <ac:spMk id="85" creationId="{F4F9513E-72A7-4D3D-8590-910247B75FFC}"/>
          </ac:spMkLst>
        </pc:spChg>
        <pc:grpChg chg="add">
          <ac:chgData name="Greg Byrd" userId="791d9a9b-5a46-47b3-90c0-4b514499704f" providerId="ADAL" clId="{4951F76D-915D-481B-8748-0DBDF6D0BA85}" dt="2019-06-12T15:51:27.227" v="14106"/>
          <ac:grpSpMkLst>
            <pc:docMk/>
            <pc:sldMk cId="858342070" sldId="299"/>
            <ac:grpSpMk id="39" creationId="{423161F4-C17C-4DF2-8173-BA0017086EF4}"/>
          </ac:grpSpMkLst>
        </pc:grpChg>
        <pc:grpChg chg="add">
          <ac:chgData name="Greg Byrd" userId="791d9a9b-5a46-47b3-90c0-4b514499704f" providerId="ADAL" clId="{4951F76D-915D-481B-8748-0DBDF6D0BA85}" dt="2019-06-12T15:51:38.336" v="14107"/>
          <ac:grpSpMkLst>
            <pc:docMk/>
            <pc:sldMk cId="858342070" sldId="299"/>
            <ac:grpSpMk id="62" creationId="{DB114A92-5A8D-4DBA-9B6D-C7CE935648F5}"/>
          </ac:grpSpMkLst>
        </pc:grpChg>
      </pc:sldChg>
      <pc:sldChg chg="addSp modSp add addCm modCm">
        <pc:chgData name="Greg Byrd" userId="791d9a9b-5a46-47b3-90c0-4b514499704f" providerId="ADAL" clId="{4951F76D-915D-481B-8748-0DBDF6D0BA85}" dt="2019-06-13T22:18:14.214" v="14813"/>
        <pc:sldMkLst>
          <pc:docMk/>
          <pc:sldMk cId="1075497856" sldId="300"/>
        </pc:sldMkLst>
        <pc:spChg chg="mod">
          <ac:chgData name="Greg Byrd" userId="791d9a9b-5a46-47b3-90c0-4b514499704f" providerId="ADAL" clId="{4951F76D-915D-481B-8748-0DBDF6D0BA85}" dt="2019-06-13T21:42:39.134" v="14138" actId="20577"/>
          <ac:spMkLst>
            <pc:docMk/>
            <pc:sldMk cId="1075497856" sldId="300"/>
            <ac:spMk id="2" creationId="{CAB54437-765B-4855-BE0D-6105D5026897}"/>
          </ac:spMkLst>
        </pc:spChg>
        <pc:spChg chg="mod">
          <ac:chgData name="Greg Byrd" userId="791d9a9b-5a46-47b3-90c0-4b514499704f" providerId="ADAL" clId="{4951F76D-915D-481B-8748-0DBDF6D0BA85}" dt="2019-06-13T22:16:30.708" v="14806" actId="20577"/>
          <ac:spMkLst>
            <pc:docMk/>
            <pc:sldMk cId="1075497856" sldId="300"/>
            <ac:spMk id="3" creationId="{D847786B-5FE2-4359-931E-6F83E15DFC85}"/>
          </ac:spMkLst>
        </pc:spChg>
        <pc:picChg chg="add mod">
          <ac:chgData name="Greg Byrd" userId="791d9a9b-5a46-47b3-90c0-4b514499704f" providerId="ADAL" clId="{4951F76D-915D-481B-8748-0DBDF6D0BA85}" dt="2019-06-13T22:15:33.160" v="14690" actId="1076"/>
          <ac:picMkLst>
            <pc:docMk/>
            <pc:sldMk cId="1075497856" sldId="300"/>
            <ac:picMk id="7" creationId="{A1D04554-1668-43AE-A800-EAE1EB739075}"/>
          </ac:picMkLst>
        </pc:picChg>
        <pc:picChg chg="add mod">
          <ac:chgData name="Greg Byrd" userId="791d9a9b-5a46-47b3-90c0-4b514499704f" providerId="ADAL" clId="{4951F76D-915D-481B-8748-0DBDF6D0BA85}" dt="2019-06-13T22:17:16.728" v="14809" actId="1076"/>
          <ac:picMkLst>
            <pc:docMk/>
            <pc:sldMk cId="1075497856" sldId="300"/>
            <ac:picMk id="8" creationId="{F207DBE8-DEEA-4D57-A9B5-F33D65748B94}"/>
          </ac:picMkLst>
        </pc:picChg>
      </pc:sldChg>
      <pc:sldChg chg="addSp modSp add">
        <pc:chgData name="Greg Byrd" userId="791d9a9b-5a46-47b3-90c0-4b514499704f" providerId="ADAL" clId="{4951F76D-915D-481B-8748-0DBDF6D0BA85}" dt="2019-06-13T22:25:56.076" v="15334" actId="20577"/>
        <pc:sldMkLst>
          <pc:docMk/>
          <pc:sldMk cId="2907234518" sldId="301"/>
        </pc:sldMkLst>
        <pc:spChg chg="mod">
          <ac:chgData name="Greg Byrd" userId="791d9a9b-5a46-47b3-90c0-4b514499704f" providerId="ADAL" clId="{4951F76D-915D-481B-8748-0DBDF6D0BA85}" dt="2019-06-13T22:18:27.423" v="14829" actId="20577"/>
          <ac:spMkLst>
            <pc:docMk/>
            <pc:sldMk cId="2907234518" sldId="301"/>
            <ac:spMk id="2" creationId="{83D8CB9C-C2B9-483E-BB12-C05B2BB24036}"/>
          </ac:spMkLst>
        </pc:spChg>
        <pc:spChg chg="mod">
          <ac:chgData name="Greg Byrd" userId="791d9a9b-5a46-47b3-90c0-4b514499704f" providerId="ADAL" clId="{4951F76D-915D-481B-8748-0DBDF6D0BA85}" dt="2019-06-13T22:25:56.076" v="15334" actId="20577"/>
          <ac:spMkLst>
            <pc:docMk/>
            <pc:sldMk cId="2907234518" sldId="301"/>
            <ac:spMk id="3" creationId="{1105D628-4070-43DC-862E-22D1FD6D0B77}"/>
          </ac:spMkLst>
        </pc:spChg>
        <pc:spChg chg="add mod">
          <ac:chgData name="Greg Byrd" userId="791d9a9b-5a46-47b3-90c0-4b514499704f" providerId="ADAL" clId="{4951F76D-915D-481B-8748-0DBDF6D0BA85}" dt="2019-06-13T22:24:15.543" v="15010" actId="1076"/>
          <ac:spMkLst>
            <pc:docMk/>
            <pc:sldMk cId="2907234518" sldId="301"/>
            <ac:spMk id="7" creationId="{B4C86F73-ACEA-4E98-ACF5-215CA13B931D}"/>
          </ac:spMkLst>
        </pc:spChg>
        <pc:spChg chg="add mod">
          <ac:chgData name="Greg Byrd" userId="791d9a9b-5a46-47b3-90c0-4b514499704f" providerId="ADAL" clId="{4951F76D-915D-481B-8748-0DBDF6D0BA85}" dt="2019-06-13T22:24:46.812" v="15097" actId="20577"/>
          <ac:spMkLst>
            <pc:docMk/>
            <pc:sldMk cId="2907234518" sldId="301"/>
            <ac:spMk id="8" creationId="{DD874882-EA2A-4E02-B851-2E3C2AF98FF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wmf"/><Relationship Id="rId18" Type="http://schemas.openxmlformats.org/officeDocument/2006/relationships/image" Target="../media/image23.wmf"/><Relationship Id="rId26" Type="http://schemas.openxmlformats.org/officeDocument/2006/relationships/image" Target="../media/image31.wmf"/><Relationship Id="rId21" Type="http://schemas.openxmlformats.org/officeDocument/2006/relationships/image" Target="../media/image26.wmf"/><Relationship Id="rId34" Type="http://schemas.openxmlformats.org/officeDocument/2006/relationships/image" Target="../media/image39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5" Type="http://schemas.openxmlformats.org/officeDocument/2006/relationships/image" Target="../media/image30.wmf"/><Relationship Id="rId33" Type="http://schemas.openxmlformats.org/officeDocument/2006/relationships/image" Target="../media/image38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20" Type="http://schemas.openxmlformats.org/officeDocument/2006/relationships/image" Target="../media/image25.wmf"/><Relationship Id="rId29" Type="http://schemas.openxmlformats.org/officeDocument/2006/relationships/image" Target="../media/image34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24" Type="http://schemas.openxmlformats.org/officeDocument/2006/relationships/image" Target="../media/image29.wmf"/><Relationship Id="rId32" Type="http://schemas.openxmlformats.org/officeDocument/2006/relationships/image" Target="../media/image37.wmf"/><Relationship Id="rId37" Type="http://schemas.openxmlformats.org/officeDocument/2006/relationships/image" Target="../media/image42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23" Type="http://schemas.openxmlformats.org/officeDocument/2006/relationships/image" Target="../media/image28.wmf"/><Relationship Id="rId28" Type="http://schemas.openxmlformats.org/officeDocument/2006/relationships/image" Target="../media/image33.wmf"/><Relationship Id="rId36" Type="http://schemas.openxmlformats.org/officeDocument/2006/relationships/image" Target="../media/image41.wmf"/><Relationship Id="rId10" Type="http://schemas.openxmlformats.org/officeDocument/2006/relationships/image" Target="../media/image15.wmf"/><Relationship Id="rId19" Type="http://schemas.openxmlformats.org/officeDocument/2006/relationships/image" Target="../media/image24.wmf"/><Relationship Id="rId31" Type="http://schemas.openxmlformats.org/officeDocument/2006/relationships/image" Target="../media/image36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Relationship Id="rId22" Type="http://schemas.openxmlformats.org/officeDocument/2006/relationships/image" Target="../media/image27.wmf"/><Relationship Id="rId27" Type="http://schemas.openxmlformats.org/officeDocument/2006/relationships/image" Target="../media/image32.wmf"/><Relationship Id="rId30" Type="http://schemas.openxmlformats.org/officeDocument/2006/relationships/image" Target="../media/image35.wmf"/><Relationship Id="rId35" Type="http://schemas.openxmlformats.org/officeDocument/2006/relationships/image" Target="../media/image40.wmf"/><Relationship Id="rId8" Type="http://schemas.openxmlformats.org/officeDocument/2006/relationships/image" Target="../media/image13.wmf"/><Relationship Id="rId3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8451CFC-CFC1-4838-8BF1-0EC7B8C43CF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E94D970-9DAB-4EE0-A38D-7A7016887AF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114D2A-B46E-406C-98A9-C797A234480A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C18AA73-026F-4A5F-9A47-59A2AB3568F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2B11B6-0AD8-47E2-946B-CCED9BAA230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84973C-947B-4201-9505-5BC3056573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7883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/>
          <p:nvPr userDrawn="1"/>
        </p:nvGrpSpPr>
        <p:grpSpPr>
          <a:xfrm>
            <a:off x="346105" y="2099014"/>
            <a:ext cx="3863458" cy="3863458"/>
            <a:chOff x="331115" y="2099014"/>
            <a:chExt cx="3863458" cy="3863458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D9DDEA9-6897-2B48-BA6A-9075880AA615}"/>
                </a:ext>
              </a:extLst>
            </p:cNvPr>
            <p:cNvSpPr/>
            <p:nvPr userDrawn="1"/>
          </p:nvSpPr>
          <p:spPr>
            <a:xfrm>
              <a:off x="331115" y="2099014"/>
              <a:ext cx="3863458" cy="386345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8475"/>
              <a:ext cx="2793799" cy="2792652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>
            <p:ph type="ctrTitle" hasCustomPrompt="1"/>
          </p:nvPr>
        </p:nvSpPr>
        <p:spPr>
          <a:xfrm>
            <a:off x="621792" y="3140014"/>
            <a:ext cx="2788920" cy="115766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>
            <p:ph type="subTitle" idx="1" hasCustomPrompt="1"/>
          </p:nvPr>
        </p:nvSpPr>
        <p:spPr>
          <a:xfrm>
            <a:off x="621792" y="4261103"/>
            <a:ext cx="2788920" cy="612821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>
            <p:ph type="body" sz="quarter" idx="10" hasCustomPrompt="1"/>
          </p:nvPr>
        </p:nvSpPr>
        <p:spPr>
          <a:xfrm>
            <a:off x="621792" y="5093208"/>
            <a:ext cx="2788920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2" name="Long Copyright">
            <a:extLst>
              <a:ext uri="{FF2B5EF4-FFF2-40B4-BE49-F238E27FC236}">
                <a16:creationId xmlns:a16="http://schemas.microsoft.com/office/drawing/2014/main" id="{8AC4EEC4-5547-4185-92E7-A6CAF888043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0" y="6478438"/>
            <a:ext cx="9144000" cy="374266"/>
          </a:xfrm>
        </p:spPr>
        <p:txBody>
          <a:bodyPr/>
          <a:lstStyle>
            <a:lvl1pPr algn="ctr"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-Hill Education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1001655917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957">
          <p15:clr>
            <a:srgbClr val="FBAE40"/>
          </p15:clr>
        </p15:guide>
        <p15:guide id="2" orient="horz" pos="4104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with Third as Acc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1" y="4343400"/>
            <a:ext cx="5791200" cy="1905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22432755-BCF5-451F-968D-CFFD10D87BE2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00800" y="4343400"/>
            <a:ext cx="2400300" cy="1905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005588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7334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61431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 descr="McGraw-Hill Education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50211" y="1005697"/>
            <a:ext cx="2443579" cy="2443579"/>
          </a:xfrm>
          <a:prstGeom prst="rect">
            <a:avLst/>
          </a:prstGeom>
        </p:spPr>
      </p:pic>
      <p:sp>
        <p:nvSpPr>
          <p:cNvPr id="3" name="Long Copyright">
            <a:extLst>
              <a:ext uri="{FF2B5EF4-FFF2-40B4-BE49-F238E27FC236}">
                <a16:creationId xmlns:a16="http://schemas.microsoft.com/office/drawing/2014/main" id="{9AB572CE-E262-4FA6-8D47-02F068ADD1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487064"/>
            <a:ext cx="9144000" cy="370936"/>
          </a:xfrm>
        </p:spPr>
        <p:txBody>
          <a:bodyPr/>
          <a:lstStyle>
            <a:lvl1pPr algn="ctr">
              <a:defRPr/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-Hill Education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-Hill Education.</a:t>
            </a:r>
          </a:p>
        </p:txBody>
      </p:sp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3796682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269085" y="5329121"/>
            <a:ext cx="2605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ww.mheducation.co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43668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ppendix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6CA9270-FD0E-4B64-B0D8-24095E6A295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899" y="2366309"/>
            <a:ext cx="7696919" cy="526936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lang="en-US" dirty="0"/>
              <a:t>Accessibility Content: Text Alternatives for Images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0B6E1DCB-9B8A-423D-B48B-2CCDE624B4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37202" y="6682314"/>
            <a:ext cx="342900" cy="143831"/>
          </a:xfr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5710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isc.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C0136BE0-3F2D-44D5-B125-B7A30D2C8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450" y="117244"/>
            <a:ext cx="6065851" cy="73097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FA117DCA-6A6D-48B9-9002-DA1E4814BF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Content Placeholder">
            <a:extLst>
              <a:ext uri="{FF2B5EF4-FFF2-40B4-BE49-F238E27FC236}">
                <a16:creationId xmlns:a16="http://schemas.microsoft.com/office/drawing/2014/main" id="{DA8444E8-1445-4AB7-85DD-90449330C005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73249"/>
            <a:ext cx="6477000" cy="4343400"/>
          </a:xfrm>
        </p:spPr>
        <p:txBody>
          <a:bodyPr/>
          <a:lstStyle>
            <a:lvl1pPr>
              <a:defRPr/>
            </a:lvl1pPr>
            <a:lvl2pPr marL="344488" indent="-342900">
              <a:buFont typeface="Arial" panose="020B0604020202020204" pitchFamily="34" charset="0"/>
              <a:buChar char="•"/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/>
              <a:t>Slide Content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4541601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ppendix-One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6" name="Return to main slide Link 1">
            <a:extLst>
              <a:ext uri="{FF2B5EF4-FFF2-40B4-BE49-F238E27FC236}">
                <a16:creationId xmlns:a16="http://schemas.microsoft.com/office/drawing/2014/main" id="{F538FEEA-434F-404A-8A40-5F717D6CB59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081587" y="1277784"/>
            <a:ext cx="2980826" cy="225425"/>
          </a:xfrm>
        </p:spPr>
        <p:txBody>
          <a:bodyPr anchor="ctr">
            <a:noAutofit/>
          </a:bodyPr>
          <a:lstStyle>
            <a:lvl1pPr algn="ctr"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676401"/>
            <a:ext cx="8458200" cy="44577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Return to main slide Link 2">
            <a:extLst>
              <a:ext uri="{FF2B5EF4-FFF2-40B4-BE49-F238E27FC236}">
                <a16:creationId xmlns:a16="http://schemas.microsoft.com/office/drawing/2014/main" id="{D8AF3780-479B-4486-8AEE-B0E29BE2F87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092111" y="6350211"/>
            <a:ext cx="2959779" cy="228600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702864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8" name="Image Identifier 1">
            <a:extLst>
              <a:ext uri="{FF2B5EF4-FFF2-40B4-BE49-F238E27FC236}">
                <a16:creationId xmlns:a16="http://schemas.microsoft.com/office/drawing/2014/main" id="{C828D23C-A7ED-420E-B199-2D8CCF24D6BE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65125" y="1410562"/>
            <a:ext cx="4076700" cy="39211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Image Identifier 2">
            <a:extLst>
              <a:ext uri="{FF2B5EF4-FFF2-40B4-BE49-F238E27FC236}">
                <a16:creationId xmlns:a16="http://schemas.microsoft.com/office/drawing/2014/main" id="{7DBCEA22-E8D2-4B8A-B55C-3FFA6FAB317C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715145" y="1410562"/>
            <a:ext cx="4078224" cy="39319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Return to main slide Link 2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081528" y="6348550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933215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9314" y="596019"/>
            <a:ext cx="7510506" cy="3213982"/>
          </a:xfrm>
        </p:spPr>
        <p:txBody>
          <a:bodyPr anchor="b">
            <a:normAutofit/>
          </a:bodyPr>
          <a:lstStyle>
            <a:lvl1pPr algn="ctr">
              <a:defRPr sz="4000">
                <a:effectLst>
                  <a:glow rad="38100">
                    <a:schemeClr val="bg1">
                      <a:lumMod val="65000"/>
                      <a:lumOff val="35000"/>
                      <a:alpha val="50000"/>
                    </a:schemeClr>
                  </a:glow>
                  <a:outerShdw blurRad="28575" dist="31750" dir="132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9314" y="3886200"/>
            <a:ext cx="7510506" cy="2219108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0" scaled="1"/>
                  <a:tileRect/>
                </a:gra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spcBef>
                <a:spcPct val="20000"/>
              </a:spcBef>
              <a:defRPr/>
            </a:pPr>
            <a:r>
              <a:rPr lang="en-US" smtClean="0"/>
              <a:t>Add long copyrigh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512161"/>
      </p:ext>
    </p:extLst>
  </p:cSld>
  <p:clrMapOvr>
    <a:masterClrMapping/>
  </p:clrMapOvr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spcBef>
                <a:spcPct val="20000"/>
              </a:spcBef>
              <a:defRPr/>
            </a:pPr>
            <a:r>
              <a:rPr lang="en-US" smtClean="0"/>
              <a:t>Add long copyrigh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8019493"/>
      </p:ext>
    </p:extLst>
  </p:cSld>
  <p:clrMapOvr>
    <a:masterClrMapping/>
  </p:clrMapOvr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9314" y="3270698"/>
            <a:ext cx="7510506" cy="1823305"/>
          </a:xfrm>
        </p:spPr>
        <p:txBody>
          <a:bodyPr anchor="b">
            <a:normAutofit/>
          </a:bodyPr>
          <a:lstStyle>
            <a:lvl1pPr algn="r">
              <a:defRPr sz="2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9314" y="5103810"/>
            <a:ext cx="7510506" cy="99825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spcBef>
                <a:spcPct val="20000"/>
              </a:spcBef>
              <a:defRPr/>
            </a:pPr>
            <a:r>
              <a:rPr lang="en-US" smtClean="0"/>
              <a:t>Add long copyrigh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110401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MHE Altered Background, fixed">
            <a:extLst>
              <a:ext uri="{FF2B5EF4-FFF2-40B4-BE49-F238E27FC236}">
                <a16:creationId xmlns:a16="http://schemas.microsoft.com/office/drawing/2014/main" id="{E2D8ACCF-E5FC-4FE9-9E84-B2A0A6B1EEB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/>
          <p:nvPr userDrawn="1"/>
        </p:nvGrpSpPr>
        <p:grpSpPr>
          <a:xfrm>
            <a:off x="342900" y="2095500"/>
            <a:ext cx="3886199" cy="3886199"/>
            <a:chOff x="342900" y="2095500"/>
            <a:chExt cx="3886199" cy="3886199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342900" y="2095500"/>
              <a:ext cx="3886199" cy="3886199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495300" y="2362200"/>
              <a:ext cx="3429000" cy="34671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 userDrawn="1">
            <p:ph type="ctrTitle" hasCustomPrompt="1"/>
          </p:nvPr>
        </p:nvSpPr>
        <p:spPr>
          <a:xfrm>
            <a:off x="621792" y="2608290"/>
            <a:ext cx="3035808" cy="139408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 userDrawn="1">
            <p:ph type="subTitle" idx="1" hasCustomPrompt="1"/>
          </p:nvPr>
        </p:nvSpPr>
        <p:spPr>
          <a:xfrm>
            <a:off x="621792" y="4069830"/>
            <a:ext cx="3035808" cy="80409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621791" y="5096656"/>
            <a:ext cx="3043303" cy="569626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 userDrawn="1"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2" name="Long Copyright">
            <a:extLst>
              <a:ext uri="{FF2B5EF4-FFF2-40B4-BE49-F238E27FC236}">
                <a16:creationId xmlns:a16="http://schemas.microsoft.com/office/drawing/2014/main" id="{F4607C07-D864-4A1A-8061-D12997CC50C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algn="ctr">
              <a:defRPr/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-Hill Education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2489068921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8347" y="2060898"/>
            <a:ext cx="3685073" cy="4031331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0580" y="2060898"/>
            <a:ext cx="3689239" cy="403133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spcBef>
                <a:spcPct val="20000"/>
              </a:spcBef>
              <a:defRPr/>
            </a:pPr>
            <a:r>
              <a:rPr lang="en-US" smtClean="0"/>
              <a:t>Add long copyright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1835617"/>
      </p:ext>
    </p:extLst>
  </p:cSld>
  <p:clrMapOvr>
    <a:masterClrMapping/>
  </p:clrMapOvr>
  <p:hf hd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6306" y="2060898"/>
            <a:ext cx="3397113" cy="733596"/>
          </a:xfrm>
        </p:spPr>
        <p:txBody>
          <a:bodyPr anchor="b">
            <a:noAutofit/>
          </a:bodyPr>
          <a:lstStyle>
            <a:lvl1pPr marL="0" indent="0"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347" y="2786027"/>
            <a:ext cx="3685073" cy="3316033"/>
          </a:xfrm>
        </p:spPr>
        <p:txBody>
          <a:bodyPr anchor="t"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0150" y="2060898"/>
            <a:ext cx="3419670" cy="725129"/>
          </a:xfrm>
        </p:spPr>
        <p:txBody>
          <a:bodyPr anchor="b">
            <a:noAutofit/>
          </a:bodyPr>
          <a:lstStyle>
            <a:lvl1pPr marL="0" indent="0"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65" y="2786027"/>
            <a:ext cx="3701520" cy="3316033"/>
          </a:xfrm>
        </p:spPr>
        <p:txBody>
          <a:bodyPr anchor="t"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1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spcBef>
                <a:spcPct val="20000"/>
              </a:spcBef>
              <a:defRPr/>
            </a:pPr>
            <a:r>
              <a:rPr lang="en-US" smtClean="0"/>
              <a:t>Add long copyright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8983726"/>
      </p:ext>
    </p:extLst>
  </p:cSld>
  <p:clrMapOvr>
    <a:masterClrMapping/>
  </p:clrMapOvr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1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spcBef>
                <a:spcPct val="20000"/>
              </a:spcBef>
              <a:defRPr/>
            </a:pPr>
            <a:r>
              <a:rPr lang="en-US" smtClean="0"/>
              <a:t>Add long copyrigh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1345909"/>
      </p:ext>
    </p:extLst>
  </p:cSld>
  <p:clrMapOvr>
    <a:masterClrMapping/>
  </p:clrMapOvr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1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spcBef>
                <a:spcPct val="20000"/>
              </a:spcBef>
              <a:defRPr/>
            </a:pPr>
            <a:r>
              <a:rPr lang="en-US" smtClean="0"/>
              <a:t>Add long copyrigh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8498204"/>
      </p:ext>
    </p:extLst>
  </p:cSld>
  <p:clrMapOvr>
    <a:masterClrMapping/>
  </p:clrMapOvr>
  <p:hf hd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347" y="1754928"/>
            <a:ext cx="2729523" cy="1371600"/>
          </a:xfrm>
        </p:spPr>
        <p:txBody>
          <a:bodyPr anchor="b">
            <a:normAutofit/>
          </a:bodyPr>
          <a:lstStyle>
            <a:lvl1pPr algn="l">
              <a:defRPr sz="22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28856" y="596018"/>
            <a:ext cx="4500964" cy="5506041"/>
          </a:xfrm>
        </p:spPr>
        <p:txBody>
          <a:bodyPr anchor="ctr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347" y="3126528"/>
            <a:ext cx="2729523" cy="182880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spcBef>
                <a:spcPct val="20000"/>
              </a:spcBef>
              <a:defRPr/>
            </a:pPr>
            <a:r>
              <a:rPr lang="en-US" smtClean="0"/>
              <a:t>Add long copyright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632405"/>
      </p:ext>
    </p:extLst>
  </p:cSld>
  <p:clrMapOvr>
    <a:masterClrMapping/>
  </p:clrMapOvr>
  <p:hf hd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347" y="1898269"/>
            <a:ext cx="4423803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15442" y="-18288"/>
            <a:ext cx="2500062" cy="6903720"/>
          </a:xfr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080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7318" y="3269869"/>
            <a:ext cx="4423803" cy="182880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23649" y="6181344"/>
            <a:ext cx="718502" cy="365125"/>
          </a:xfrm>
        </p:spPr>
        <p:txBody>
          <a:bodyPr/>
          <a:lstStyle/>
          <a:p>
            <a:fld id="{B61BEF0D-F0BB-DE4B-95CE-6DB70DBA9567}" type="datetimeFigureOut">
              <a:rPr lang="en-US" dirty="0"/>
              <a:pPr/>
              <a:t>8/2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18348" y="6181344"/>
            <a:ext cx="3705300" cy="365125"/>
          </a:xfrm>
        </p:spPr>
        <p:txBody>
          <a:bodyPr/>
          <a:lstStyle/>
          <a:p>
            <a:pPr defTabSz="457200">
              <a:spcBef>
                <a:spcPct val="20000"/>
              </a:spcBef>
              <a:defRPr/>
            </a:pPr>
            <a:r>
              <a:rPr lang="en-US" smtClean="0"/>
              <a:t>Add long copyright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24262" y="6181344"/>
            <a:ext cx="305186" cy="329250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123859"/>
      </p:ext>
    </p:extLst>
  </p:cSld>
  <p:clrMapOvr>
    <a:masterClrMapping/>
  </p:clrMapOvr>
  <p:hf hd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7677" y="4377485"/>
            <a:ext cx="7413007" cy="907505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7678" y="996188"/>
            <a:ext cx="7301427" cy="298112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7677" y="5284990"/>
            <a:ext cx="7413007" cy="81707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7678" y="6181344"/>
            <a:ext cx="5337278" cy="365125"/>
          </a:xfrm>
        </p:spPr>
        <p:txBody>
          <a:bodyPr/>
          <a:lstStyle/>
          <a:p>
            <a:pPr defTabSz="457200">
              <a:spcBef>
                <a:spcPct val="20000"/>
              </a:spcBef>
              <a:defRPr/>
            </a:pPr>
            <a:r>
              <a:rPr lang="en-US" smtClean="0"/>
              <a:t>Add long copyright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5089403"/>
      </p:ext>
    </p:extLst>
  </p:cSld>
  <p:clrMapOvr>
    <a:masterClrMapping/>
  </p:clrMapOvr>
  <p:hf hd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347" y="596018"/>
            <a:ext cx="7511474" cy="3137782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347" y="4343400"/>
            <a:ext cx="7511474" cy="175866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spcBef>
                <a:spcPct val="20000"/>
              </a:spcBef>
              <a:defRPr/>
            </a:pPr>
            <a:r>
              <a:rPr lang="en-US" smtClean="0"/>
              <a:t>Add long copyrigh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5045228"/>
      </p:ext>
    </p:extLst>
  </p:cSld>
  <p:clrMapOvr>
    <a:masterClrMapping/>
  </p:clrMapOvr>
  <p:hf hd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583818" y="86027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accent1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888822" y="2985923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accent1"/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942" y="596018"/>
            <a:ext cx="6974115" cy="3044079"/>
          </a:xfrm>
        </p:spPr>
        <p:txBody>
          <a:bodyPr anchor="ctr">
            <a:normAutofit/>
          </a:bodyPr>
          <a:lstStyle>
            <a:lvl1pPr algn="l">
              <a:defRPr sz="2800" b="0" cap="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256436" y="3650606"/>
            <a:ext cx="6631128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4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347" y="4641206"/>
            <a:ext cx="7511473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0" scaled="1"/>
                  <a:tileRect/>
                </a:gra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spcBef>
                <a:spcPct val="20000"/>
              </a:spcBef>
              <a:defRPr/>
            </a:pPr>
            <a:r>
              <a:rPr lang="en-US" smtClean="0"/>
              <a:t>Add long copyrigh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4610557"/>
      </p:ext>
    </p:extLst>
  </p:cSld>
  <p:clrMapOvr>
    <a:masterClrMapping/>
  </p:clrMapOvr>
  <p:hf hd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347" y="3603566"/>
            <a:ext cx="7512338" cy="14688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1015" y="5072366"/>
            <a:ext cx="7512339" cy="102969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spcBef>
                <a:spcPct val="20000"/>
              </a:spcBef>
              <a:defRPr/>
            </a:pPr>
            <a:r>
              <a:rPr lang="en-US" smtClean="0"/>
              <a:t>Add long copyrigh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321750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 NO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/>
          <p:nvPr userDrawn="1"/>
        </p:nvGrpSpPr>
        <p:grpSpPr>
          <a:xfrm>
            <a:off x="0" y="1452559"/>
            <a:ext cx="9144000" cy="4982750"/>
            <a:chOff x="0" y="1521567"/>
            <a:chExt cx="9144000" cy="484643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3FD8DC8-1EF1-6B48-9F31-D9D254F85818}"/>
                </a:ext>
              </a:extLst>
            </p:cNvPr>
            <p:cNvSpPr/>
            <p:nvPr userDrawn="1"/>
          </p:nvSpPr>
          <p:spPr>
            <a:xfrm>
              <a:off x="0" y="1521567"/>
              <a:ext cx="9144000" cy="484643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500492E-5EBE-C745-8EEE-F17D4BB4582E}"/>
                </a:ext>
              </a:extLst>
            </p:cNvPr>
            <p:cNvSpPr/>
            <p:nvPr userDrawn="1"/>
          </p:nvSpPr>
          <p:spPr>
            <a:xfrm>
              <a:off x="185629" y="2001422"/>
              <a:ext cx="8493233" cy="4166364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976C39-0B94-D44F-9108-A52DD0916B5A}"/>
                </a:ext>
              </a:extLst>
            </p:cNvPr>
            <p:cNvSpPr/>
            <p:nvPr userDrawn="1"/>
          </p:nvSpPr>
          <p:spPr>
            <a:xfrm>
              <a:off x="364385" y="2475809"/>
              <a:ext cx="7858340" cy="3513221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"/>
          <p:cNvSpPr>
            <a:spLocks noGrp="1"/>
          </p:cNvSpPr>
          <p:nvPr userDrawn="1">
            <p:ph type="ctrTitle"/>
          </p:nvPr>
        </p:nvSpPr>
        <p:spPr>
          <a:xfrm>
            <a:off x="777240" y="2985555"/>
            <a:ext cx="6521640" cy="873214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"/>
          <p:cNvSpPr>
            <a:spLocks noGrp="1"/>
          </p:cNvSpPr>
          <p:nvPr>
            <p:ph type="subTitle" idx="1"/>
          </p:nvPr>
        </p:nvSpPr>
        <p:spPr>
          <a:xfrm>
            <a:off x="782058" y="3986784"/>
            <a:ext cx="4297680" cy="517585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21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/>
          </p:cNvCxnSpPr>
          <p:nvPr userDrawn="1"/>
        </p:nvCxnSpPr>
        <p:spPr>
          <a:xfrm>
            <a:off x="867202" y="4650037"/>
            <a:ext cx="3574789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"/>
          <p:cNvSpPr>
            <a:spLocks noGrp="1"/>
          </p:cNvSpPr>
          <p:nvPr>
            <p:ph type="body" sz="quarter" idx="10"/>
          </p:nvPr>
        </p:nvSpPr>
        <p:spPr>
          <a:xfrm>
            <a:off x="777240" y="4718304"/>
            <a:ext cx="4443413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Long Copyright">
            <a:extLst>
              <a:ext uri="{FF2B5EF4-FFF2-40B4-BE49-F238E27FC236}">
                <a16:creationId xmlns:a16="http://schemas.microsoft.com/office/drawing/2014/main" id="{54514DA3-A928-4CD1-BFAE-B5DF399C4B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87064"/>
            <a:ext cx="9144000" cy="370935"/>
          </a:xfrm>
        </p:spPr>
        <p:txBody>
          <a:bodyPr/>
          <a:lstStyle>
            <a:lvl1pPr algn="ctr">
              <a:defRPr/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-Hill Education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380643474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959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583818" y="75385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accent1"/>
                </a:solidFill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887556" y="287949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accent1"/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942" y="596018"/>
            <a:ext cx="6974115" cy="2844369"/>
          </a:xfrm>
        </p:spPr>
        <p:txBody>
          <a:bodyPr anchor="ctr">
            <a:normAutofit/>
          </a:bodyPr>
          <a:lstStyle>
            <a:lvl1pPr algn="l">
              <a:defRPr sz="2800" b="0" cap="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18347" y="3886200"/>
            <a:ext cx="7512338" cy="1053662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0" scaled="1"/>
                  <a:tileRect/>
                </a:gradFill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347" y="4939862"/>
            <a:ext cx="7512338" cy="1162198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spcBef>
                <a:spcPct val="20000"/>
              </a:spcBef>
              <a:defRPr/>
            </a:pPr>
            <a:r>
              <a:rPr lang="en-US" smtClean="0"/>
              <a:t>Add long copyrigh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3538407"/>
      </p:ext>
    </p:extLst>
  </p:cSld>
  <p:clrMapOvr>
    <a:masterClrMapping/>
  </p:clrMapOvr>
  <p:hf hd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346" y="596018"/>
            <a:ext cx="7511473" cy="275678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18346" y="3682941"/>
            <a:ext cx="7511473" cy="1049283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347" y="4732224"/>
            <a:ext cx="7511472" cy="1369836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spcBef>
                <a:spcPct val="20000"/>
              </a:spcBef>
              <a:defRPr/>
            </a:pPr>
            <a:r>
              <a:rPr lang="en-US" smtClean="0"/>
              <a:t>Add long copyrigh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8931673"/>
      </p:ext>
    </p:extLst>
  </p:cSld>
  <p:clrMapOvr>
    <a:masterClrMapping/>
  </p:clrMapOvr>
  <p:hf hd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18347" y="596018"/>
            <a:ext cx="7511473" cy="131248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spcBef>
                <a:spcPct val="20000"/>
              </a:spcBef>
              <a:defRPr/>
            </a:pPr>
            <a:r>
              <a:rPr lang="en-US" smtClean="0"/>
              <a:t>Add long copyrigh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7877043"/>
      </p:ext>
    </p:extLst>
  </p:cSld>
  <p:clrMapOvr>
    <a:masterClrMapping/>
  </p:clrMapOvr>
  <p:hf hd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1708" y="596018"/>
            <a:ext cx="1778112" cy="550604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8347" y="596018"/>
            <a:ext cx="5624137" cy="5506042"/>
          </a:xfrm>
        </p:spPr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spcBef>
                <a:spcPct val="20000"/>
              </a:spcBef>
              <a:defRPr/>
            </a:pPr>
            <a:r>
              <a:rPr lang="en-US" smtClean="0"/>
              <a:t>Add long copyrigh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0669056"/>
      </p:ext>
    </p:extLst>
  </p:cSld>
  <p:clrMapOvr>
    <a:masterClrMapping/>
  </p:clrMapOvr>
  <p:hf hd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964907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Slide NO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MHE altered Background, fixed">
            <a:extLst>
              <a:ext uri="{FF2B5EF4-FFF2-40B4-BE49-F238E27FC236}">
                <a16:creationId xmlns:a16="http://schemas.microsoft.com/office/drawing/2014/main" id="{7A14A7A9-A9D7-4A08-A24F-4D1C1F4C29CE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/>
          <p:nvPr userDrawn="1"/>
        </p:nvGrpSpPr>
        <p:grpSpPr>
          <a:xfrm>
            <a:off x="0" y="1446366"/>
            <a:ext cx="9143999" cy="4991100"/>
            <a:chOff x="0" y="1524000"/>
            <a:chExt cx="9143999" cy="49911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500492E-5EBE-C745-8EEE-F17D4BB4582E}"/>
                </a:ext>
              </a:extLst>
            </p:cNvPr>
            <p:cNvSpPr/>
            <p:nvPr userDrawn="1"/>
          </p:nvSpPr>
          <p:spPr>
            <a:xfrm>
              <a:off x="0" y="1524000"/>
              <a:ext cx="9143999" cy="4991100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976C39-0B94-D44F-9108-A52DD0916B5A}"/>
                </a:ext>
              </a:extLst>
            </p:cNvPr>
            <p:cNvSpPr/>
            <p:nvPr userDrawn="1"/>
          </p:nvSpPr>
          <p:spPr>
            <a:xfrm>
              <a:off x="190500" y="2019300"/>
              <a:ext cx="8496300" cy="42672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"/>
          <p:cNvSpPr>
            <a:spLocks noGrp="1"/>
          </p:cNvSpPr>
          <p:nvPr userDrawn="1">
            <p:ph type="ctrTitle"/>
          </p:nvPr>
        </p:nvSpPr>
        <p:spPr>
          <a:xfrm>
            <a:off x="567378" y="2593298"/>
            <a:ext cx="6980170" cy="1130559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"/>
          <p:cNvSpPr>
            <a:spLocks noGrp="1"/>
          </p:cNvSpPr>
          <p:nvPr userDrawn="1">
            <p:ph type="subTitle" idx="1"/>
          </p:nvPr>
        </p:nvSpPr>
        <p:spPr>
          <a:xfrm>
            <a:off x="567378" y="3807503"/>
            <a:ext cx="4542020" cy="719352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21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/>
          </p:cNvCxnSpPr>
          <p:nvPr userDrawn="1"/>
        </p:nvCxnSpPr>
        <p:spPr>
          <a:xfrm>
            <a:off x="702310" y="4665027"/>
            <a:ext cx="3574789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"/>
          <p:cNvSpPr>
            <a:spLocks noGrp="1"/>
          </p:cNvSpPr>
          <p:nvPr userDrawn="1">
            <p:ph type="body" sz="quarter" idx="10"/>
          </p:nvPr>
        </p:nvSpPr>
        <p:spPr>
          <a:xfrm>
            <a:off x="567378" y="4770769"/>
            <a:ext cx="4443413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Long Copyright">
            <a:extLst>
              <a:ext uri="{FF2B5EF4-FFF2-40B4-BE49-F238E27FC236}">
                <a16:creationId xmlns:a16="http://schemas.microsoft.com/office/drawing/2014/main" id="{54514DA3-A928-4CD1-BFAE-B5DF399C4B36}"/>
              </a:ext>
            </a:extLst>
          </p:cNvPr>
          <p:cNvSpPr>
            <a:spLocks noGrp="1"/>
          </p:cNvSpPr>
          <p:nvPr userDrawn="1">
            <p:ph type="ftr" sz="quarter" idx="11"/>
          </p:nvPr>
        </p:nvSpPr>
        <p:spPr>
          <a:xfrm>
            <a:off x="0" y="6487064"/>
            <a:ext cx="9144000" cy="370935"/>
          </a:xfrm>
        </p:spPr>
        <p:txBody>
          <a:bodyPr/>
          <a:lstStyle>
            <a:lvl1pPr algn="ctr">
              <a:defRPr/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-Hill Education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1233895555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272">
          <p15:clr>
            <a:srgbClr val="FBAE40"/>
          </p15:clr>
        </p15:guide>
        <p15:guide id="2" orient="horz" pos="3960">
          <p15:clr>
            <a:srgbClr val="FBAE40"/>
          </p15:clr>
        </p15:guide>
        <p15:guide id="3" pos="120">
          <p15:clr>
            <a:srgbClr val="FBAE40"/>
          </p15:clr>
        </p15:guide>
        <p15:guide id="4" pos="5472">
          <p15:clr>
            <a:srgbClr val="FBAE40"/>
          </p15:clr>
        </p15:guide>
        <p15:guide id="5" orient="horz" pos="2260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2013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085821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  <p15:guide id="2" orient="horz" pos="360" userDrawn="1">
          <p15:clr>
            <a:srgbClr val="FBAE40"/>
          </p15:clr>
        </p15:guide>
        <p15:guide id="3" pos="264" userDrawn="1">
          <p15:clr>
            <a:srgbClr val="FBAE40"/>
          </p15:clr>
        </p15:guide>
        <p15:guide id="4" orient="horz" pos="216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343400"/>
            <a:ext cx="8458200" cy="1905000"/>
          </a:xfrm>
        </p:spPr>
        <p:txBody>
          <a:bodyPr/>
          <a:lstStyle>
            <a:lvl1pPr>
              <a:defRPr/>
            </a:lvl1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933013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592" userDrawn="1">
          <p15:clr>
            <a:srgbClr val="FBAE40"/>
          </p15:clr>
        </p15:guide>
        <p15:guide id="2" orient="horz" pos="2736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40767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257300"/>
            <a:ext cx="4076700" cy="4991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815702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One Main One Second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5791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418052" y="1257300"/>
            <a:ext cx="2383047" cy="4991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62700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 userDrawn="1">
          <p15:clr>
            <a:srgbClr val="FBAE40"/>
          </p15:clr>
        </p15:guide>
        <p15:guide id="5" pos="3864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2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1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slideLayout" Target="../slideLayouts/slideLayout33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19" Type="http://schemas.openxmlformats.org/officeDocument/2006/relationships/theme" Target="../theme/theme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MGH logo" descr="McGraw-Hill Education Logo">
            <a:extLst>
              <a:ext uri="{FF2B5EF4-FFF2-40B4-BE49-F238E27FC236}">
                <a16:creationId xmlns:a16="http://schemas.microsoft.com/office/drawing/2014/main" id="{BF372B49-B6F5-4826-B4F8-2F8A4FFF8894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4106" y="283845"/>
            <a:ext cx="999514" cy="999514"/>
          </a:xfrm>
          <a:prstGeom prst="rect">
            <a:avLst/>
          </a:prstGeom>
        </p:spPr>
      </p:pic>
      <p:sp>
        <p:nvSpPr>
          <p:cNvPr id="3" name="MGH Tagline">
            <a:extLst>
              <a:ext uri="{FF2B5EF4-FFF2-40B4-BE49-F238E27FC236}">
                <a16:creationId xmlns:a16="http://schemas.microsoft.com/office/drawing/2014/main" id="{70E12349-CEA7-4006-B6E3-3E283BDBD258}"/>
              </a:ext>
            </a:extLst>
          </p:cNvPr>
          <p:cNvSpPr txBox="1"/>
          <p:nvPr userDrawn="1"/>
        </p:nvSpPr>
        <p:spPr>
          <a:xfrm>
            <a:off x="5060273" y="337349"/>
            <a:ext cx="3873993" cy="338554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spc="4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ecause learning changes everything.</a:t>
            </a:r>
            <a:r>
              <a:rPr lang="en-US" sz="1050" spc="40" baseline="600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®</a:t>
            </a:r>
            <a:endParaRPr lang="en-US" sz="1600" spc="40" baseline="60000" dirty="0"/>
          </a:p>
        </p:txBody>
      </p:sp>
      <p:sp>
        <p:nvSpPr>
          <p:cNvPr id="5" name="Long Copyright"/>
          <p:cNvSpPr>
            <a:spLocks noGrp="1"/>
          </p:cNvSpPr>
          <p:nvPr>
            <p:ph type="ftr" sz="quarter" idx="3"/>
          </p:nvPr>
        </p:nvSpPr>
        <p:spPr>
          <a:xfrm>
            <a:off x="0" y="6478439"/>
            <a:ext cx="9144000" cy="3795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Add long copyright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5458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704" r:id="rId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880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960">
          <p15:clr>
            <a:srgbClr val="F26B43"/>
          </p15:clr>
        </p15:guide>
        <p15:guide id="11" orient="horz" pos="410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273877"/>
            <a:ext cx="8458200" cy="49443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© McGraw Hill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1564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9" r:id="rId3"/>
    <p:sldLayoutId id="2147483695" r:id="rId4"/>
    <p:sldLayoutId id="2147483696" r:id="rId5"/>
    <p:sldLayoutId id="2147483697" r:id="rId6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80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 userDrawn="1">
          <p15:clr>
            <a:srgbClr val="F26B43"/>
          </p15:clr>
        </p15:guide>
        <p15:guide id="13" orient="horz" pos="360" userDrawn="1">
          <p15:clr>
            <a:srgbClr val="F26B43"/>
          </p15:clr>
        </p15:guide>
        <p15:guide id="14" orient="horz" pos="3936" userDrawn="1">
          <p15:clr>
            <a:srgbClr val="F26B43"/>
          </p15:clr>
        </p15:guide>
        <p15:guide id="15" pos="984" userDrawn="1">
          <p15:clr>
            <a:srgbClr val="F26B43"/>
          </p15:clr>
        </p15:guide>
        <p15:guide id="16" pos="5376" userDrawn="1">
          <p15:clr>
            <a:srgbClr val="F26B43"/>
          </p15:clr>
        </p15:guide>
        <p15:guide id="17" pos="264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5691"/>
            <a:ext cx="9144000" cy="3623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 dirty="0"/>
              <a:t>Add long copyright line here</a:t>
            </a:r>
          </a:p>
        </p:txBody>
      </p:sp>
      <p:sp>
        <p:nvSpPr>
          <p:cNvPr id="6" name="MGH Yellow Line">
            <a:extLst>
              <a:ext uri="{FF2B5EF4-FFF2-40B4-BE49-F238E27FC236}">
                <a16:creationId xmlns:a16="http://schemas.microsoft.com/office/drawing/2014/main" id="{F20163A4-4644-4B17-9C8A-EF42A992331B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7998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600" b="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ct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112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2160" userDrawn="1">
          <p15:clr>
            <a:srgbClr val="F26B43"/>
          </p15:clr>
        </p15:guide>
        <p15:guide id="13" pos="3648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">
            <a:extLst>
              <a:ext uri="{FF2B5EF4-FFF2-40B4-BE49-F238E27FC236}">
                <a16:creationId xmlns:a16="http://schemas.microsoft.com/office/drawing/2014/main" id="{BEB99B55-73FB-42B4-93ED-C5E818675C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1" y="1976546"/>
            <a:ext cx="648059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Slide Content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163898" y="6649615"/>
            <a:ext cx="1285344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© McGraw Hill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37202" y="6682314"/>
            <a:ext cx="342900" cy="143831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lang="en-US" sz="800" smtClean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6" name="MGH Shape">
            <a:extLst>
              <a:ext uri="{FF2B5EF4-FFF2-40B4-BE49-F238E27FC236}">
                <a16:creationId xmlns:a16="http://schemas.microsoft.com/office/drawing/2014/main" id="{B719ECBD-8119-4217-9D58-2638FA4365C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/>
          <p:nvPr userDrawn="1"/>
        </p:nvGrpSpPr>
        <p:grpSpPr>
          <a:xfrm>
            <a:off x="6622742" y="0"/>
            <a:ext cx="2521258" cy="6623843"/>
            <a:chOff x="3491346" y="0"/>
            <a:chExt cx="2508933" cy="6367263"/>
          </a:xfrm>
        </p:grpSpPr>
        <p:sp>
          <p:nvSpPr>
            <p:cNvPr id="9" name="Freeform 11">
              <a:extLst>
                <a:ext uri="{FF2B5EF4-FFF2-40B4-BE49-F238E27FC236}">
                  <a16:creationId xmlns:a16="http://schemas.microsoft.com/office/drawing/2014/main" id="{FCAD01AC-30CD-4728-B0FD-543493B2CE55}"/>
                </a:ext>
              </a:extLst>
            </p:cNvPr>
            <p:cNvSpPr/>
            <p:nvPr/>
          </p:nvSpPr>
          <p:spPr>
            <a:xfrm rot="10800000">
              <a:off x="5468761" y="1352709"/>
              <a:ext cx="531517" cy="1821241"/>
            </a:xfrm>
            <a:custGeom>
              <a:avLst/>
              <a:gdLst>
                <a:gd name="connsiteX0" fmla="*/ 0 w 531517"/>
                <a:gd name="connsiteY0" fmla="*/ 1821241 h 1821241"/>
                <a:gd name="connsiteX1" fmla="*/ 0 w 531517"/>
                <a:gd name="connsiteY1" fmla="*/ 0 h 1821241"/>
                <a:gd name="connsiteX2" fmla="*/ 531517 w 531517"/>
                <a:gd name="connsiteY2" fmla="*/ 672400 h 1821241"/>
                <a:gd name="connsiteX3" fmla="*/ 0 w 531517"/>
                <a:gd name="connsiteY3" fmla="*/ 1821241 h 1821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1517" h="1821241">
                  <a:moveTo>
                    <a:pt x="0" y="1821241"/>
                  </a:moveTo>
                  <a:lnTo>
                    <a:pt x="0" y="0"/>
                  </a:lnTo>
                  <a:lnTo>
                    <a:pt x="531517" y="672400"/>
                  </a:lnTo>
                  <a:lnTo>
                    <a:pt x="0" y="1821241"/>
                  </a:lnTo>
                  <a:close/>
                </a:path>
              </a:pathLst>
            </a:custGeom>
            <a:solidFill>
              <a:srgbClr val="9F224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0" name="Freeform 12">
              <a:extLst>
                <a:ext uri="{FF2B5EF4-FFF2-40B4-BE49-F238E27FC236}">
                  <a16:creationId xmlns:a16="http://schemas.microsoft.com/office/drawing/2014/main" id="{9A51DD71-B849-456F-A479-25728C0B26F4}"/>
                </a:ext>
              </a:extLst>
            </p:cNvPr>
            <p:cNvSpPr/>
            <p:nvPr/>
          </p:nvSpPr>
          <p:spPr>
            <a:xfrm rot="10800000">
              <a:off x="3491346" y="0"/>
              <a:ext cx="2508932" cy="2501550"/>
            </a:xfrm>
            <a:custGeom>
              <a:avLst/>
              <a:gdLst>
                <a:gd name="connsiteX0" fmla="*/ 2508932 w 2508932"/>
                <a:gd name="connsiteY0" fmla="*/ 2501550 h 2501550"/>
                <a:gd name="connsiteX1" fmla="*/ 0 w 2508932"/>
                <a:gd name="connsiteY1" fmla="*/ 2501550 h 2501550"/>
                <a:gd name="connsiteX2" fmla="*/ 0 w 2508932"/>
                <a:gd name="connsiteY2" fmla="*/ 1148841 h 2501550"/>
                <a:gd name="connsiteX3" fmla="*/ 531517 w 2508932"/>
                <a:gd name="connsiteY3" fmla="*/ 0 h 2501550"/>
                <a:gd name="connsiteX4" fmla="*/ 2508932 w 2508932"/>
                <a:gd name="connsiteY4" fmla="*/ 2501550 h 2501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08932" h="2501550">
                  <a:moveTo>
                    <a:pt x="2508932" y="2501550"/>
                  </a:moveTo>
                  <a:lnTo>
                    <a:pt x="0" y="2501550"/>
                  </a:lnTo>
                  <a:lnTo>
                    <a:pt x="0" y="1148841"/>
                  </a:lnTo>
                  <a:lnTo>
                    <a:pt x="531517" y="0"/>
                  </a:lnTo>
                  <a:lnTo>
                    <a:pt x="2508932" y="2501550"/>
                  </a:lnTo>
                  <a:close/>
                </a:path>
              </a:pathLst>
            </a:custGeom>
            <a:solidFill>
              <a:srgbClr val="E2DFC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1" name="Freeform 13">
              <a:extLst>
                <a:ext uri="{FF2B5EF4-FFF2-40B4-BE49-F238E27FC236}">
                  <a16:creationId xmlns:a16="http://schemas.microsoft.com/office/drawing/2014/main" id="{CE349BEA-4244-4589-91D3-1DECC6AB1E90}"/>
                </a:ext>
              </a:extLst>
            </p:cNvPr>
            <p:cNvSpPr/>
            <p:nvPr/>
          </p:nvSpPr>
          <p:spPr>
            <a:xfrm rot="10800000">
              <a:off x="3680272" y="1352707"/>
              <a:ext cx="2320007" cy="5014556"/>
            </a:xfrm>
            <a:custGeom>
              <a:avLst/>
              <a:gdLst>
                <a:gd name="connsiteX0" fmla="*/ 0 w 2320007"/>
                <a:gd name="connsiteY0" fmla="*/ 5014556 h 5014556"/>
                <a:gd name="connsiteX1" fmla="*/ 0 w 2320007"/>
                <a:gd name="connsiteY1" fmla="*/ 0 h 5014556"/>
                <a:gd name="connsiteX2" fmla="*/ 2320007 w 2320007"/>
                <a:gd name="connsiteY2" fmla="*/ 0 h 5014556"/>
                <a:gd name="connsiteX3" fmla="*/ 531518 w 2320007"/>
                <a:gd name="connsiteY3" fmla="*/ 3865713 h 5014556"/>
                <a:gd name="connsiteX4" fmla="*/ 1 w 2320007"/>
                <a:gd name="connsiteY4" fmla="*/ 3193313 h 5014556"/>
                <a:gd name="connsiteX5" fmla="*/ 1 w 2320007"/>
                <a:gd name="connsiteY5" fmla="*/ 5014554 h 5014556"/>
                <a:gd name="connsiteX6" fmla="*/ 0 w 2320007"/>
                <a:gd name="connsiteY6" fmla="*/ 5014556 h 50145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20007" h="5014556">
                  <a:moveTo>
                    <a:pt x="0" y="5014556"/>
                  </a:moveTo>
                  <a:lnTo>
                    <a:pt x="0" y="0"/>
                  </a:lnTo>
                  <a:lnTo>
                    <a:pt x="2320007" y="0"/>
                  </a:lnTo>
                  <a:lnTo>
                    <a:pt x="531518" y="3865713"/>
                  </a:lnTo>
                  <a:lnTo>
                    <a:pt x="1" y="3193313"/>
                  </a:lnTo>
                  <a:lnTo>
                    <a:pt x="1" y="5014554"/>
                  </a:lnTo>
                  <a:lnTo>
                    <a:pt x="0" y="501455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</p:grpSp>
      <p:sp>
        <p:nvSpPr>
          <p:cNvPr id="13" name="Title Placeholder">
            <a:extLst>
              <a:ext uri="{FF2B5EF4-FFF2-40B4-BE49-F238E27FC236}">
                <a16:creationId xmlns:a16="http://schemas.microsoft.com/office/drawing/2014/main" id="{34622483-C344-43F3-82BE-D7AE2DFFFA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6073803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</p:spTree>
    <p:extLst>
      <p:ext uri="{BB962C8B-B14F-4D97-AF65-F5344CB8AC3E}">
        <p14:creationId xmlns:p14="http://schemas.microsoft.com/office/powerpoint/2010/main" val="3690558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1588" indent="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None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5544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4296" userDrawn="1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1248" userDrawn="1">
          <p15:clr>
            <a:srgbClr val="F26B43"/>
          </p15:clr>
        </p15:guide>
        <p15:guide id="11" orient="horz" pos="3984" userDrawn="1">
          <p15:clr>
            <a:srgbClr val="F26B43"/>
          </p15:clr>
        </p15:guide>
        <p15:guide id="12" orient="horz" pos="1656" userDrawn="1">
          <p15:clr>
            <a:srgbClr val="F26B43"/>
          </p15:clr>
        </p15:guide>
        <p15:guide id="13" pos="2980">
          <p15:clr>
            <a:srgbClr val="F26B43"/>
          </p15:clr>
        </p15:guide>
        <p15:guide id="14" orient="horz" pos="2260" userDrawn="1">
          <p15:clr>
            <a:srgbClr val="F26B43"/>
          </p15:clr>
        </p15:guide>
        <p15:guide id="15" pos="264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371599"/>
            <a:ext cx="8458200" cy="48768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© McGraw Hill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093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80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8347" y="596018"/>
            <a:ext cx="7511473" cy="13124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348" y="2060898"/>
            <a:ext cx="7511472" cy="4041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1708" y="6178260"/>
            <a:ext cx="12874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 b="1" i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8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18347" y="6178260"/>
            <a:ext cx="56241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 b="1" i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n-lt"/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smtClean="0"/>
              <a:t>Add long copyrigh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17202" y="6178260"/>
            <a:ext cx="4134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 b="1" i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pic>
        <p:nvPicPr>
          <p:cNvPr id="7" name="MGH logo" descr="McGraw-Hill Education Logo">
            <a:extLst>
              <a:ext uri="{FF2B5EF4-FFF2-40B4-BE49-F238E27FC236}">
                <a16:creationId xmlns:a16="http://schemas.microsoft.com/office/drawing/2014/main" id="{BF372B49-B6F5-4826-B4F8-2F8A4FFF8894}"/>
              </a:ext>
            </a:extLst>
          </p:cNvPr>
          <p:cNvPicPr>
            <a:picLocks noChangeAspect="1"/>
          </p:cNvPicPr>
          <p:nvPr userDrawn="1"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4106" y="283845"/>
            <a:ext cx="999514" cy="999514"/>
          </a:xfrm>
          <a:prstGeom prst="rect">
            <a:avLst/>
          </a:prstGeom>
        </p:spPr>
      </p:pic>
      <p:sp>
        <p:nvSpPr>
          <p:cNvPr id="8" name="MGH Tagline">
            <a:extLst>
              <a:ext uri="{FF2B5EF4-FFF2-40B4-BE49-F238E27FC236}">
                <a16:creationId xmlns:a16="http://schemas.microsoft.com/office/drawing/2014/main" id="{70E12349-CEA7-4006-B6E3-3E283BDBD258}"/>
              </a:ext>
            </a:extLst>
          </p:cNvPr>
          <p:cNvSpPr txBox="1"/>
          <p:nvPr userDrawn="1"/>
        </p:nvSpPr>
        <p:spPr>
          <a:xfrm>
            <a:off x="5060273" y="337349"/>
            <a:ext cx="3873993" cy="338554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spc="4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ecause learning changes everything.</a:t>
            </a:r>
            <a:r>
              <a:rPr lang="en-US" sz="1050" spc="40" baseline="600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®</a:t>
            </a:r>
            <a:endParaRPr lang="en-US" sz="1600" spc="40" baseline="60000" dirty="0"/>
          </a:p>
        </p:txBody>
      </p:sp>
      <p:sp>
        <p:nvSpPr>
          <p:cNvPr id="9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47712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18" r:id="rId13"/>
    <p:sldLayoutId id="2147483719" r:id="rId14"/>
    <p:sldLayoutId id="2147483720" r:id="rId15"/>
    <p:sldLayoutId id="2147483721" r:id="rId16"/>
    <p:sldLayoutId id="2147483722" r:id="rId17"/>
    <p:sldLayoutId id="2147483723" r:id="rId18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2800" kern="1200" cap="all">
          <a:ln w="3175" cmpd="sng">
            <a:noFill/>
          </a:ln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400000" scaled="0"/>
            <a:tileRect/>
          </a:gradFill>
          <a:effectLst>
            <a:glow rad="38100">
              <a:schemeClr val="bg1">
                <a:lumMod val="65000"/>
                <a:lumOff val="35000"/>
                <a:alpha val="40000"/>
              </a:schemeClr>
            </a:glow>
            <a:outerShdw blurRad="28575" dist="38100" dir="1404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30000"/>
        <a:buFont typeface="Arial"/>
        <a:buChar char="•"/>
        <a:defRPr sz="18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40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30000"/>
        <a:buFont typeface="Arial"/>
        <a:buChar char="•"/>
        <a:defRPr sz="16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40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30000"/>
        <a:buFont typeface="Arial"/>
        <a:buChar char="•"/>
        <a:defRPr sz="14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40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30000"/>
        <a:buFont typeface="Arial"/>
        <a:buChar char="•"/>
        <a:defRPr sz="14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40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30000"/>
        <a:buFont typeface="Arial"/>
        <a:buChar char="•"/>
        <a:defRPr sz="12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40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30000"/>
        <a:buFont typeface="Arial"/>
        <a:buChar char="•"/>
        <a:defRPr sz="11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40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30000"/>
        <a:buFont typeface="Arial"/>
        <a:buChar char="•"/>
        <a:defRPr sz="11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40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30000"/>
        <a:buFont typeface="Arial"/>
        <a:buChar char="•"/>
        <a:defRPr sz="11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40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1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40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g"/><Relationship Id="rId2" Type="http://schemas.openxmlformats.org/officeDocument/2006/relationships/image" Target="../media/image92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g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g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97.jp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g"/><Relationship Id="rId2" Type="http://schemas.openxmlformats.org/officeDocument/2006/relationships/image" Target="../media/image100.jp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oleObject" Target="../embeddings/oleObject80.bin"/><Relationship Id="rId7" Type="http://schemas.openxmlformats.org/officeDocument/2006/relationships/image" Target="../media/image105.jp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02.wmf"/><Relationship Id="rId9" Type="http://schemas.openxmlformats.org/officeDocument/2006/relationships/image" Target="../media/image10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8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0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10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7.wmf"/><Relationship Id="rId21" Type="http://schemas.openxmlformats.org/officeDocument/2006/relationships/oleObject" Target="../embeddings/oleObject10.bin"/><Relationship Id="rId42" Type="http://schemas.openxmlformats.org/officeDocument/2006/relationships/image" Target="../media/image25.wmf"/><Relationship Id="rId47" Type="http://schemas.openxmlformats.org/officeDocument/2006/relationships/oleObject" Target="../embeddings/oleObject23.bin"/><Relationship Id="rId63" Type="http://schemas.openxmlformats.org/officeDocument/2006/relationships/oleObject" Target="../embeddings/oleObject31.bin"/><Relationship Id="rId68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9" Type="http://schemas.openxmlformats.org/officeDocument/2006/relationships/oleObject" Target="../embeddings/oleObject14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4.wmf"/><Relationship Id="rId45" Type="http://schemas.openxmlformats.org/officeDocument/2006/relationships/oleObject" Target="../embeddings/oleObject22.bin"/><Relationship Id="rId53" Type="http://schemas.openxmlformats.org/officeDocument/2006/relationships/oleObject" Target="../embeddings/oleObject26.bin"/><Relationship Id="rId58" Type="http://schemas.openxmlformats.org/officeDocument/2006/relationships/image" Target="../media/image33.wmf"/><Relationship Id="rId66" Type="http://schemas.openxmlformats.org/officeDocument/2006/relationships/image" Target="../media/image37.wmf"/><Relationship Id="rId74" Type="http://schemas.openxmlformats.org/officeDocument/2006/relationships/image" Target="../media/image41.wmf"/><Relationship Id="rId5" Type="http://schemas.openxmlformats.org/officeDocument/2006/relationships/oleObject" Target="../embeddings/oleObject2.bin"/><Relationship Id="rId61" Type="http://schemas.openxmlformats.org/officeDocument/2006/relationships/oleObject" Target="../embeddings/oleObject30.bin"/><Relationship Id="rId19" Type="http://schemas.openxmlformats.org/officeDocument/2006/relationships/oleObject" Target="../embeddings/oleObject9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8.wmf"/><Relationship Id="rId56" Type="http://schemas.openxmlformats.org/officeDocument/2006/relationships/image" Target="../media/image32.wmf"/><Relationship Id="rId64" Type="http://schemas.openxmlformats.org/officeDocument/2006/relationships/image" Target="../media/image36.wmf"/><Relationship Id="rId69" Type="http://schemas.openxmlformats.org/officeDocument/2006/relationships/oleObject" Target="../embeddings/oleObject34.bin"/><Relationship Id="rId8" Type="http://schemas.openxmlformats.org/officeDocument/2006/relationships/image" Target="../media/image8.wmf"/><Relationship Id="rId51" Type="http://schemas.openxmlformats.org/officeDocument/2006/relationships/oleObject" Target="../embeddings/oleObject25.bin"/><Relationship Id="rId72" Type="http://schemas.openxmlformats.org/officeDocument/2006/relationships/image" Target="../media/image40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3.wmf"/><Relationship Id="rId46" Type="http://schemas.openxmlformats.org/officeDocument/2006/relationships/image" Target="../media/image27.wmf"/><Relationship Id="rId59" Type="http://schemas.openxmlformats.org/officeDocument/2006/relationships/oleObject" Target="../embeddings/oleObject29.bin"/><Relationship Id="rId67" Type="http://schemas.openxmlformats.org/officeDocument/2006/relationships/oleObject" Target="../embeddings/oleObject33.bin"/><Relationship Id="rId20" Type="http://schemas.openxmlformats.org/officeDocument/2006/relationships/image" Target="../media/image14.wmf"/><Relationship Id="rId41" Type="http://schemas.openxmlformats.org/officeDocument/2006/relationships/oleObject" Target="../embeddings/oleObject20.bin"/><Relationship Id="rId54" Type="http://schemas.openxmlformats.org/officeDocument/2006/relationships/image" Target="../media/image31.wmf"/><Relationship Id="rId62" Type="http://schemas.openxmlformats.org/officeDocument/2006/relationships/image" Target="../media/image35.wmf"/><Relationship Id="rId70" Type="http://schemas.openxmlformats.org/officeDocument/2006/relationships/image" Target="../media/image39.wmf"/><Relationship Id="rId75" Type="http://schemas.openxmlformats.org/officeDocument/2006/relationships/oleObject" Target="../embeddings/oleObject3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36" Type="http://schemas.openxmlformats.org/officeDocument/2006/relationships/image" Target="../media/image22.wmf"/><Relationship Id="rId49" Type="http://schemas.openxmlformats.org/officeDocument/2006/relationships/oleObject" Target="../embeddings/oleObject24.bin"/><Relationship Id="rId57" Type="http://schemas.openxmlformats.org/officeDocument/2006/relationships/oleObject" Target="../embeddings/oleObject28.bin"/><Relationship Id="rId10" Type="http://schemas.openxmlformats.org/officeDocument/2006/relationships/image" Target="../media/image9.wmf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6.wmf"/><Relationship Id="rId52" Type="http://schemas.openxmlformats.org/officeDocument/2006/relationships/image" Target="../media/image30.wmf"/><Relationship Id="rId60" Type="http://schemas.openxmlformats.org/officeDocument/2006/relationships/image" Target="../media/image34.wmf"/><Relationship Id="rId65" Type="http://schemas.openxmlformats.org/officeDocument/2006/relationships/oleObject" Target="../embeddings/oleObject32.bin"/><Relationship Id="rId73" Type="http://schemas.openxmlformats.org/officeDocument/2006/relationships/oleObject" Target="../embeddings/oleObject36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9" Type="http://schemas.openxmlformats.org/officeDocument/2006/relationships/oleObject" Target="../embeddings/oleObject19.bin"/><Relationship Id="rId34" Type="http://schemas.openxmlformats.org/officeDocument/2006/relationships/image" Target="../media/image21.wmf"/><Relationship Id="rId50" Type="http://schemas.openxmlformats.org/officeDocument/2006/relationships/image" Target="../media/image29.wmf"/><Relationship Id="rId55" Type="http://schemas.openxmlformats.org/officeDocument/2006/relationships/oleObject" Target="../embeddings/oleObject27.bin"/><Relationship Id="rId76" Type="http://schemas.openxmlformats.org/officeDocument/2006/relationships/image" Target="../media/image42.wmf"/><Relationship Id="rId7" Type="http://schemas.openxmlformats.org/officeDocument/2006/relationships/oleObject" Target="../embeddings/oleObject3.bin"/><Relationship Id="rId71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1">
            <a:extLst>
              <a:ext uri="{FF2B5EF4-FFF2-40B4-BE49-F238E27FC236}">
                <a16:creationId xmlns:a16="http://schemas.microsoft.com/office/drawing/2014/main" id="{F14C897A-4409-4F96-826A-7AE9F1281913}"/>
              </a:ext>
            </a:extLst>
          </p:cNvPr>
          <p:cNvSpPr txBox="1">
            <a:spLocks/>
          </p:cNvSpPr>
          <p:nvPr/>
        </p:nvSpPr>
        <p:spPr>
          <a:xfrm>
            <a:off x="1092925" y="1460371"/>
            <a:ext cx="6521640" cy="8732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omputer Organization &amp; Architecture</a:t>
            </a:r>
            <a:endParaRPr lang="en-US" dirty="0"/>
          </a:p>
        </p:txBody>
      </p:sp>
      <p:sp>
        <p:nvSpPr>
          <p:cNvPr id="11" name="Subtitle 12">
            <a:extLst>
              <a:ext uri="{FF2B5EF4-FFF2-40B4-BE49-F238E27FC236}">
                <a16:creationId xmlns:a16="http://schemas.microsoft.com/office/drawing/2014/main" id="{39DC5F79-D657-4B2E-8FAB-C143E5618948}"/>
              </a:ext>
            </a:extLst>
          </p:cNvPr>
          <p:cNvSpPr txBox="1">
            <a:spLocks/>
          </p:cNvSpPr>
          <p:nvPr/>
        </p:nvSpPr>
        <p:spPr>
          <a:xfrm>
            <a:off x="1209492" y="2604277"/>
            <a:ext cx="5730954" cy="1695008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344488" indent="-3429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ClrTx/>
              <a:buFont typeface="Arial" panose="020B0604020202020204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517525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741363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71550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Bits, Data Types, and Operations</a:t>
            </a:r>
          </a:p>
          <a:p>
            <a:r>
              <a:rPr lang="en-US" dirty="0" smtClean="0"/>
              <a:t>Chapter 2</a:t>
            </a:r>
          </a:p>
          <a:p>
            <a:endParaRPr lang="en-US" dirty="0"/>
          </a:p>
          <a:p>
            <a:r>
              <a:rPr lang="en-US" dirty="0" smtClean="0"/>
              <a:t>Instructor: Dr. Baha Ihnaini</a:t>
            </a:r>
            <a:endParaRPr lang="en-US" dirty="0" smtClean="0"/>
          </a:p>
        </p:txBody>
      </p:sp>
      <p:sp>
        <p:nvSpPr>
          <p:cNvPr id="12" name="Text Placeholder 13">
            <a:extLst>
              <a:ext uri="{FF2B5EF4-FFF2-40B4-BE49-F238E27FC236}">
                <a16:creationId xmlns:a16="http://schemas.microsoft.com/office/drawing/2014/main" id="{A59F268B-4D44-410E-9686-AEB4FDBAB432}"/>
              </a:ext>
            </a:extLst>
          </p:cNvPr>
          <p:cNvSpPr txBox="1">
            <a:spLocks/>
          </p:cNvSpPr>
          <p:nvPr/>
        </p:nvSpPr>
        <p:spPr>
          <a:xfrm>
            <a:off x="128587" y="3093346"/>
            <a:ext cx="4443413" cy="576185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084816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96E611-8FFF-4619-93F6-629861AA8A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ed Integ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537879-D9C2-450D-9BD4-10203525E8A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039579"/>
            <a:ext cx="8458200" cy="386416"/>
          </a:xfrm>
        </p:spPr>
        <p:txBody>
          <a:bodyPr>
            <a:normAutofit lnSpcReduction="10000"/>
          </a:bodyPr>
          <a:lstStyle/>
          <a:p>
            <a:r>
              <a:rPr lang="en-US" dirty="0"/>
              <a:t>How to represent positive (+) and negative (−)?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E3BB42A9-9BCB-4BDC-A12F-E5D969D6382E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1451327"/>
            <a:ext cx="2491740" cy="386416"/>
          </a:xfrm>
        </p:spPr>
        <p:txBody>
          <a:bodyPr>
            <a:normAutofit lnSpcReduction="10000"/>
          </a:bodyPr>
          <a:lstStyle/>
          <a:p>
            <a:r>
              <a:rPr lang="en-US" dirty="0"/>
              <a:t>With n bits, we have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711EEE4-B652-4AF0-9A7E-5C3A03AE9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967359"/>
              </p:ext>
            </p:extLst>
          </p:nvPr>
        </p:nvGraphicFramePr>
        <p:xfrm>
          <a:off x="2737104" y="1403834"/>
          <a:ext cx="3397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1B9224B-7A45-4FD4-A481-92663693D3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7104" y="1403834"/>
                        <a:ext cx="339725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EE845505-B49C-4C6F-9EAC-FA50EF86B1CC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32633" y="1466835"/>
            <a:ext cx="1424940" cy="386416"/>
          </a:xfrm>
        </p:spPr>
        <p:txBody>
          <a:bodyPr>
            <a:normAutofit lnSpcReduction="10000"/>
          </a:bodyPr>
          <a:lstStyle/>
          <a:p>
            <a:r>
              <a:rPr lang="en-US" dirty="0"/>
              <a:t>encodings.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534C3F1C-8E4F-48F7-B406-6C6C22003896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1869706"/>
            <a:ext cx="8458200" cy="1493952"/>
          </a:xfrm>
        </p:spPr>
        <p:txBody>
          <a:bodyPr>
            <a:normAutofit/>
          </a:bodyPr>
          <a:lstStyle/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Use half of the patterns (the ones starting with zero) to represent positive numbers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Use the other half (the ones starting with one) to represent negative numbers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160FB69F-75C0-4850-ACF8-0F071C4AF7E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406865"/>
            <a:ext cx="8458200" cy="2011731"/>
          </a:xfrm>
        </p:spPr>
        <p:txBody>
          <a:bodyPr>
            <a:normAutofit/>
          </a:bodyPr>
          <a:lstStyle/>
          <a:p>
            <a:r>
              <a:rPr lang="en-US" dirty="0"/>
              <a:t>Three different encoding schemes</a:t>
            </a:r>
          </a:p>
          <a:p>
            <a:pPr marL="291600" lvl="1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Signed-magnitude.</a:t>
            </a:r>
          </a:p>
          <a:p>
            <a:pPr marL="291600" lvl="1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1's complement.</a:t>
            </a:r>
          </a:p>
          <a:p>
            <a:pPr marL="291600" lvl="1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2's complemen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6AC9FF-EB85-493B-B2D1-8C72D55BE9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40378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D751EA-AE69-4544-B141-8B4BE27BF2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ed-Magnitu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DB4535-A7C2-4BE7-86B0-091FBC3E30C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4490107"/>
          </a:xfrm>
        </p:spPr>
        <p:txBody>
          <a:bodyPr/>
          <a:lstStyle/>
          <a:p>
            <a:r>
              <a:rPr lang="en-US" dirty="0"/>
              <a:t>Leftmost bit represents the </a:t>
            </a:r>
            <a:r>
              <a:rPr lang="en-US" b="1" dirty="0"/>
              <a:t>sign</a:t>
            </a:r>
            <a:r>
              <a:rPr lang="en-US" dirty="0"/>
              <a:t> of the number.</a:t>
            </a:r>
          </a:p>
          <a:p>
            <a:pPr indent="901700"/>
            <a:r>
              <a:rPr lang="en-US"/>
              <a:t>0 </a:t>
            </a:r>
            <a:r>
              <a:rPr lang="en-US" dirty="0"/>
              <a:t>= positive</a:t>
            </a:r>
          </a:p>
          <a:p>
            <a:pPr indent="901700"/>
            <a:r>
              <a:rPr lang="en-US"/>
              <a:t>1 </a:t>
            </a:r>
            <a:r>
              <a:rPr lang="en-US" dirty="0"/>
              <a:t>= negative</a:t>
            </a:r>
          </a:p>
          <a:p>
            <a:r>
              <a:rPr lang="en-US" dirty="0"/>
              <a:t>Remaining bits represent the </a:t>
            </a:r>
            <a:r>
              <a:rPr lang="en-US" b="1" dirty="0"/>
              <a:t>magnitude</a:t>
            </a:r>
            <a:r>
              <a:rPr lang="en-US" dirty="0"/>
              <a:t> of the number using the binary notation used for unsigned integers.</a:t>
            </a:r>
          </a:p>
          <a:p>
            <a:pPr>
              <a:spcBef>
                <a:spcPts val="2000"/>
              </a:spcBef>
            </a:pPr>
            <a:r>
              <a:rPr lang="en-US" dirty="0"/>
              <a:t>Examples of 5-bit signed-magnitude integers:</a:t>
            </a:r>
          </a:p>
          <a:p>
            <a:pPr indent="804863"/>
            <a:r>
              <a:rPr lang="en-US"/>
              <a:t>00101 </a:t>
            </a:r>
            <a:r>
              <a:rPr lang="en-US" dirty="0"/>
              <a:t>= +</a:t>
            </a:r>
            <a:r>
              <a:rPr lang="en-US"/>
              <a:t>5   (</a:t>
            </a:r>
            <a:r>
              <a:rPr lang="en-US" dirty="0"/>
              <a:t>sign = 0, magnitude = 0101)</a:t>
            </a:r>
          </a:p>
          <a:p>
            <a:pPr indent="804863"/>
            <a:r>
              <a:rPr lang="en-US"/>
              <a:t>10101 = </a:t>
            </a: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en-US"/>
              <a:t>5   (</a:t>
            </a:r>
            <a:r>
              <a:rPr lang="en-US" dirty="0"/>
              <a:t>sign = 1, magnigude = 0101)</a:t>
            </a:r>
          </a:p>
          <a:p>
            <a:pPr indent="804863"/>
            <a:r>
              <a:rPr lang="en-US"/>
              <a:t>01101 </a:t>
            </a:r>
            <a:r>
              <a:rPr lang="en-US" dirty="0"/>
              <a:t>= </a:t>
            </a:r>
            <a:r>
              <a:rPr lang="en-US"/>
              <a:t>+13 (</a:t>
            </a:r>
            <a:r>
              <a:rPr lang="en-US" dirty="0"/>
              <a:t>sign = 0, magnitude = 1101)</a:t>
            </a:r>
          </a:p>
          <a:p>
            <a:pPr indent="804863"/>
            <a:r>
              <a:rPr lang="en-US"/>
              <a:t>10010 = </a:t>
            </a: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en-US"/>
              <a:t>2   (</a:t>
            </a:r>
            <a:r>
              <a:rPr lang="en-US" dirty="0"/>
              <a:t>sign = 0, magnitude = 0010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862112-BF91-421B-AA14-7B64AFCDF3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9587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304E0458-BAD6-4FA6-8B05-278FB9DE1F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's complement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D3DB402C-3984-4E9F-9AC7-527561DC114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85852"/>
            <a:ext cx="8458200" cy="1649372"/>
          </a:xfrm>
        </p:spPr>
        <p:txBody>
          <a:bodyPr>
            <a:normAutofit/>
          </a:bodyPr>
          <a:lstStyle/>
          <a:p>
            <a:r>
              <a:rPr lang="en-US" dirty="0"/>
              <a:t>To get a negative number, start with a positive number (with zero as the leftmost bit) and flip all the bits -- from 0 to 1, from 1 to 0.</a:t>
            </a:r>
          </a:p>
          <a:p>
            <a:pPr>
              <a:spcBef>
                <a:spcPts val="3000"/>
              </a:spcBef>
            </a:pPr>
            <a:r>
              <a:rPr lang="en-US" dirty="0"/>
              <a:t>Examples -- 5-bit 1's complement integers:</a:t>
            </a:r>
          </a:p>
        </p:txBody>
      </p:sp>
      <p:pic>
        <p:nvPicPr>
          <p:cNvPr id="3" name="Picture 2" descr="The figure shows the 1’s compliment of two integers.">
            <a:extLst>
              <a:ext uri="{FF2B5EF4-FFF2-40B4-BE49-F238E27FC236}">
                <a16:creationId xmlns:a16="http://schemas.microsoft.com/office/drawing/2014/main" id="{2E1B68E9-BFFB-4034-B441-58A197BF7F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6278" y="3184460"/>
            <a:ext cx="5658150" cy="744838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BBE49E4-AF6A-4F26-8DE6-CFF53342160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7638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646644-B143-4342-A79B-EEEAFB871C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advantages of Signed-Magnitude and 1's Compl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A27721-6FF3-496F-B347-BE0F0374D52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385575"/>
          </a:xfrm>
        </p:spPr>
        <p:txBody>
          <a:bodyPr>
            <a:normAutofit/>
          </a:bodyPr>
          <a:lstStyle/>
          <a:p>
            <a:r>
              <a:rPr lang="en-US" dirty="0"/>
              <a:t>In both representations, two different representations of zero</a:t>
            </a:r>
          </a:p>
          <a:p>
            <a:pPr marL="291600" lvl="1" indent="-290513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Signed-magnitude: 00000 = 0 and 10000 = 0.</a:t>
            </a:r>
          </a:p>
          <a:p>
            <a:pPr marL="291600" lvl="1" indent="-290513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1's complement: 00000 = 0 and 11111 = 0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8B19CFD-3156-4544-AE9A-1EE15FF608D0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929537"/>
            <a:ext cx="8283512" cy="1734775"/>
          </a:xfrm>
        </p:spPr>
        <p:txBody>
          <a:bodyPr>
            <a:normAutofit/>
          </a:bodyPr>
          <a:lstStyle/>
          <a:p>
            <a:r>
              <a:rPr lang="en-US" dirty="0"/>
              <a:t>Operations are not simple.</a:t>
            </a:r>
          </a:p>
          <a:p>
            <a:pPr marL="291600" lvl="1" indent="-274638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Think about how to add +2 and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en-US" dirty="0"/>
              <a:t>3.</a:t>
            </a:r>
          </a:p>
          <a:p>
            <a:pPr marL="291600" lvl="1" indent="-274638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Actions are different for two positive integers, two negative integers, one positive and one negative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80D6A6D-3265-4F68-AED5-D448DAB0D4FE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4931565"/>
            <a:ext cx="5097780" cy="401607"/>
          </a:xfrm>
        </p:spPr>
        <p:txBody>
          <a:bodyPr/>
          <a:lstStyle/>
          <a:p>
            <a:r>
              <a:rPr lang="en-US" dirty="0"/>
              <a:t>A simpler scheme: 2's complemen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BD033B-47A3-4DD6-ADD4-702B2B029E2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0331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21EC43-4E62-4B0E-AD04-E231DEFEA8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's Compl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10842E-15F8-4168-9DAE-95F1D7250F6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905000"/>
          </a:xfrm>
        </p:spPr>
        <p:txBody>
          <a:bodyPr>
            <a:normAutofit/>
          </a:bodyPr>
          <a:lstStyle/>
          <a:p>
            <a:r>
              <a:rPr lang="en-US" dirty="0"/>
              <a:t>To simplify circuits, we want all operations on integers to use binary arithmetic, regardless of whether the integers are positive or negative.</a:t>
            </a:r>
          </a:p>
          <a:p>
            <a:r>
              <a:rPr lang="en-US" dirty="0"/>
              <a:t>When we add +X to </a:t>
            </a:r>
            <a:r>
              <a:rPr lang="en-US" dirty="0">
                <a:cs typeface="Arial" panose="020B0604020202020204" pitchFamily="34" charset="0"/>
              </a:rPr>
              <a:t>−</a:t>
            </a:r>
            <a:r>
              <a:rPr lang="en-US" dirty="0"/>
              <a:t>X we want to get zero.</a:t>
            </a:r>
          </a:p>
          <a:p>
            <a:r>
              <a:rPr lang="en-US" dirty="0"/>
              <a:t>Therefore, we use "normal" unsigned binary to represent +X.</a:t>
            </a:r>
            <a:br>
              <a:rPr lang="en-US" dirty="0"/>
            </a:br>
            <a:r>
              <a:rPr lang="en-US" dirty="0"/>
              <a:t>And we assign to </a:t>
            </a:r>
            <a:r>
              <a:rPr lang="en-US" dirty="0">
                <a:cs typeface="Arial" panose="020B0604020202020204" pitchFamily="34" charset="0"/>
              </a:rPr>
              <a:t>−</a:t>
            </a:r>
            <a:r>
              <a:rPr lang="en-US" dirty="0"/>
              <a:t>X the pattern of bits that will make X + (</a:t>
            </a:r>
            <a:r>
              <a:rPr lang="en-US" dirty="0">
                <a:cs typeface="Arial" panose="020B0604020202020204" pitchFamily="34" charset="0"/>
              </a:rPr>
              <a:t>−</a:t>
            </a:r>
            <a:r>
              <a:rPr lang="en-US" dirty="0"/>
              <a:t>X) = 0.</a:t>
            </a:r>
          </a:p>
        </p:txBody>
      </p:sp>
      <p:pic>
        <p:nvPicPr>
          <p:cNvPr id="12" name="Picture 11" descr="The figure shows the 2’s compliment of integers 5 and 9.">
            <a:extLst>
              <a:ext uri="{FF2B5EF4-FFF2-40B4-BE49-F238E27FC236}">
                <a16:creationId xmlns:a16="http://schemas.microsoft.com/office/drawing/2014/main" id="{770B7A88-2255-4881-B7AE-A297B90B813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4327" y="3435573"/>
            <a:ext cx="5481739" cy="1182594"/>
          </a:xfrm>
          <a:prstGeom prst="rect">
            <a:avLst/>
          </a:prstGeom>
        </p:spPr>
      </p:pic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DD318949-66DD-47A0-BE73-1203B517B0C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974716"/>
            <a:ext cx="8639352" cy="926212"/>
          </a:xfrm>
        </p:spPr>
        <p:txBody>
          <a:bodyPr/>
          <a:lstStyle/>
          <a:p>
            <a:r>
              <a:rPr lang="en-US" dirty="0"/>
              <a:t>NOTE: When we do this, we get a carry-out bit of 1, which is ignored.</a:t>
            </a:r>
          </a:p>
          <a:p>
            <a:r>
              <a:rPr lang="en-US" dirty="0"/>
              <a:t>We only have 5 bits, so the carry-out bit is ignored and we still have 5 bit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1091D9-8BBF-475B-9AAE-F40DFAF7BC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5938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26C43E-C581-4116-8CE5-70F50FE837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's Complement Integers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3A54DD23-AA39-49AF-97A0-6AB42067F6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6051037"/>
              </p:ext>
            </p:extLst>
          </p:nvPr>
        </p:nvGraphicFramePr>
        <p:xfrm>
          <a:off x="1741916" y="1205939"/>
          <a:ext cx="5270829" cy="39776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42223">
                  <a:extLst>
                    <a:ext uri="{9D8B030D-6E8A-4147-A177-3AD203B41FA5}">
                      <a16:colId xmlns:a16="http://schemas.microsoft.com/office/drawing/2014/main" val="4046536372"/>
                    </a:ext>
                  </a:extLst>
                </a:gridCol>
                <a:gridCol w="1005045">
                  <a:extLst>
                    <a:ext uri="{9D8B030D-6E8A-4147-A177-3AD203B41FA5}">
                      <a16:colId xmlns:a16="http://schemas.microsoft.com/office/drawing/2014/main" val="3940496961"/>
                    </a:ext>
                  </a:extLst>
                </a:gridCol>
                <a:gridCol w="1545856">
                  <a:extLst>
                    <a:ext uri="{9D8B030D-6E8A-4147-A177-3AD203B41FA5}">
                      <a16:colId xmlns:a16="http://schemas.microsoft.com/office/drawing/2014/main" val="848221874"/>
                    </a:ext>
                  </a:extLst>
                </a:gridCol>
                <a:gridCol w="977705">
                  <a:extLst>
                    <a:ext uri="{9D8B030D-6E8A-4147-A177-3AD203B41FA5}">
                      <a16:colId xmlns:a16="http://schemas.microsoft.com/office/drawing/2014/main" val="40356213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latin typeface="+mn-lt"/>
                        </a:rPr>
                        <a:t>4-bit 2's complement</a:t>
                      </a:r>
                      <a:endParaRPr lang="en-US" b="1" baseline="30000"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latin typeface="+mn-lt"/>
                        </a:rPr>
                        <a:t>value</a:t>
                      </a:r>
                      <a:endParaRPr lang="en-US" b="1"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latin typeface="+mn-lt"/>
                        </a:rPr>
                        <a:t>4-bit 2's complement</a:t>
                      </a:r>
                      <a:endParaRPr lang="en-US" b="1" baseline="30000"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latin typeface="+mn-lt"/>
                        </a:rPr>
                        <a:t>value</a:t>
                      </a:r>
                      <a:endParaRPr lang="en-US" b="1"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038093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+mn-lt"/>
                          <a:cs typeface="Courier New" panose="02070309020205020404" pitchFamily="49" charset="0"/>
                        </a:rPr>
                        <a:t>0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>
                          <a:latin typeface="+mn-lt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i="1"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48688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+mn-lt"/>
                          <a:cs typeface="Courier New" panose="02070309020205020404" pitchFamily="49" charset="0"/>
                        </a:rPr>
                        <a:t>000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>
                          <a:latin typeface="+mn-lt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latin typeface="+mn-lt"/>
                          <a:cs typeface="Courier New" panose="02070309020205020404" pitchFamily="49" charset="0"/>
                        </a:rPr>
                        <a:t>11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>
                          <a:latin typeface="+mn-lt"/>
                          <a:cs typeface="Arial" panose="020B0604020202020204" pitchFamily="34" charset="0"/>
                        </a:rPr>
                        <a:t>−</a:t>
                      </a:r>
                      <a:r>
                        <a:rPr lang="en-US" i="1">
                          <a:latin typeface="+mn-lt"/>
                          <a:cs typeface="Courier New" panose="02070309020205020404" pitchFamily="49" charset="0"/>
                        </a:rPr>
                        <a:t>1</a:t>
                      </a:r>
                      <a:endParaRPr lang="en-US" i="1" dirty="0"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39254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latin typeface="+mn-lt"/>
                          <a:cs typeface="Courier New" panose="02070309020205020404" pitchFamily="49" charset="0"/>
                        </a:rPr>
                        <a:t>00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>
                          <a:latin typeface="+mn-lt"/>
                          <a:cs typeface="Courier New" panose="02070309020205020404" pitchFamily="49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latin typeface="+mn-lt"/>
                          <a:cs typeface="Courier New" panose="02070309020205020404" pitchFamily="49" charset="0"/>
                        </a:rPr>
                        <a:t>11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>
                          <a:latin typeface="+mn-lt"/>
                          <a:cs typeface="Arial" panose="020B0604020202020204" pitchFamily="34" charset="0"/>
                        </a:rPr>
                        <a:t>−</a:t>
                      </a:r>
                      <a:r>
                        <a:rPr lang="en-US" i="1">
                          <a:latin typeface="+mn-lt"/>
                          <a:cs typeface="Courier New" panose="02070309020205020404" pitchFamily="49" charset="0"/>
                        </a:rPr>
                        <a:t>2</a:t>
                      </a:r>
                      <a:endParaRPr lang="en-US" i="1" dirty="0"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050250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latin typeface="+mn-lt"/>
                          <a:cs typeface="Courier New" panose="02070309020205020404" pitchFamily="49" charset="0"/>
                        </a:rPr>
                        <a:t>00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>
                          <a:latin typeface="+mn-lt"/>
                          <a:cs typeface="Courier New" panose="02070309020205020404" pitchFamily="49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latin typeface="+mn-lt"/>
                          <a:cs typeface="Courier New" panose="02070309020205020404" pitchFamily="49" charset="0"/>
                        </a:rPr>
                        <a:t>110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>
                          <a:latin typeface="+mn-lt"/>
                          <a:cs typeface="Arial" panose="020B0604020202020204" pitchFamily="34" charset="0"/>
                        </a:rPr>
                        <a:t>−</a:t>
                      </a:r>
                      <a:r>
                        <a:rPr lang="en-US" i="1">
                          <a:latin typeface="+mn-lt"/>
                          <a:cs typeface="Courier New" panose="02070309020205020404" pitchFamily="49" charset="0"/>
                        </a:rPr>
                        <a:t>3</a:t>
                      </a:r>
                      <a:endParaRPr lang="en-US" i="1" dirty="0"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105003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latin typeface="+mn-lt"/>
                          <a:cs typeface="Courier New" panose="02070309020205020404" pitchFamily="49" charset="0"/>
                        </a:rPr>
                        <a:t>0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>
                          <a:latin typeface="+mn-lt"/>
                          <a:cs typeface="Courier New" panose="02070309020205020404" pitchFamily="49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+mn-lt"/>
                          <a:cs typeface="Courier New" panose="02070309020205020404" pitchFamily="49" charset="0"/>
                        </a:rPr>
                        <a:t>1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>
                          <a:latin typeface="+mn-lt"/>
                          <a:cs typeface="Arial" panose="020B0604020202020204" pitchFamily="34" charset="0"/>
                        </a:rPr>
                        <a:t>−</a:t>
                      </a:r>
                      <a:r>
                        <a:rPr lang="en-US" i="1">
                          <a:latin typeface="+mn-lt"/>
                          <a:cs typeface="Courier New" panose="02070309020205020404" pitchFamily="49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42193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+mn-lt"/>
                          <a:cs typeface="Courier New" panose="02070309020205020404" pitchFamily="49" charset="0"/>
                        </a:rPr>
                        <a:t>010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>
                          <a:latin typeface="+mn-lt"/>
                          <a:cs typeface="Courier New" panose="02070309020205020404" pitchFamily="49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latin typeface="+mn-lt"/>
                          <a:cs typeface="Courier New" panose="02070309020205020404" pitchFamily="49" charset="0"/>
                        </a:rPr>
                        <a:t>10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>
                          <a:latin typeface="+mn-lt"/>
                          <a:cs typeface="Arial" panose="020B0604020202020204" pitchFamily="34" charset="0"/>
                        </a:rPr>
                        <a:t>−</a:t>
                      </a:r>
                      <a:r>
                        <a:rPr lang="en-US" i="1">
                          <a:latin typeface="+mn-lt"/>
                          <a:cs typeface="Courier New" panose="02070309020205020404" pitchFamily="49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10188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latin typeface="+mn-lt"/>
                          <a:cs typeface="Courier New" panose="02070309020205020404" pitchFamily="49" charset="0"/>
                        </a:rPr>
                        <a:t>01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>
                          <a:latin typeface="+mn-lt"/>
                          <a:cs typeface="Courier New" panose="02070309020205020404" pitchFamily="49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+mn-lt"/>
                          <a:cs typeface="Courier New" panose="02070309020205020404" pitchFamily="49" charset="0"/>
                        </a:rPr>
                        <a:t>10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>
                          <a:latin typeface="+mn-lt"/>
                          <a:cs typeface="Arial" panose="020B0604020202020204" pitchFamily="34" charset="0"/>
                        </a:rPr>
                        <a:t>−</a:t>
                      </a:r>
                      <a:r>
                        <a:rPr lang="en-US" i="1">
                          <a:latin typeface="+mn-lt"/>
                          <a:cs typeface="Courier New" panose="02070309020205020404" pitchFamily="49" charset="0"/>
                        </a:rPr>
                        <a:t>6</a:t>
                      </a:r>
                      <a:endParaRPr lang="en-US" i="1" dirty="0"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543457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latin typeface="+mn-lt"/>
                          <a:cs typeface="Courier New" panose="02070309020205020404" pitchFamily="49" charset="0"/>
                        </a:rPr>
                        <a:t>01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>
                          <a:latin typeface="+mn-lt"/>
                          <a:cs typeface="Courier New" panose="02070309020205020404" pitchFamily="49" charset="0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latin typeface="+mn-lt"/>
                          <a:cs typeface="Courier New" panose="02070309020205020404" pitchFamily="49" charset="0"/>
                        </a:rPr>
                        <a:t>100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>
                          <a:latin typeface="+mn-lt"/>
                          <a:cs typeface="Arial" panose="020B0604020202020204" pitchFamily="34" charset="0"/>
                        </a:rPr>
                        <a:t>−</a:t>
                      </a:r>
                      <a:r>
                        <a:rPr lang="en-US" i="1">
                          <a:latin typeface="+mn-lt"/>
                          <a:cs typeface="Courier New" panose="02070309020205020404" pitchFamily="49" charset="0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60177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b="1"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i="1"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latin typeface="+mn-lt"/>
                          <a:cs typeface="Courier New" panose="02070309020205020404" pitchFamily="49" charset="0"/>
                        </a:rPr>
                        <a:t>1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latin typeface="+mn-lt"/>
                          <a:cs typeface="Arial" panose="020B0604020202020204" pitchFamily="34" charset="0"/>
                        </a:rPr>
                        <a:t>−</a:t>
                      </a:r>
                      <a:r>
                        <a:rPr lang="en-US" i="1" dirty="0">
                          <a:latin typeface="+mn-lt"/>
                          <a:cs typeface="Courier New" panose="02070309020205020404" pitchFamily="49" charset="0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1555310"/>
                  </a:ext>
                </a:extLst>
              </a:tr>
            </a:tbl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D3A508-473C-41AE-BB7B-6EDBA8139DE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5406107"/>
            <a:ext cx="3627521" cy="385840"/>
          </a:xfrm>
        </p:spPr>
        <p:txBody>
          <a:bodyPr>
            <a:normAutofit/>
          </a:bodyPr>
          <a:lstStyle/>
          <a:p>
            <a:r>
              <a:rPr lang="en-US" sz="1800" dirty="0"/>
              <a:t>With n bits, represent values from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68B5B55-A913-4C14-81A6-D23707944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667993"/>
              </p:ext>
            </p:extLst>
          </p:nvPr>
        </p:nvGraphicFramePr>
        <p:xfrm>
          <a:off x="3913934" y="5371181"/>
          <a:ext cx="20335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711EEE4-B652-4AF0-9A7E-5C3A03AE9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3934" y="5371181"/>
                        <a:ext cx="2033588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33456B1E-9FCB-479F-956E-B9578C2CE400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5885976"/>
            <a:ext cx="8458200" cy="385840"/>
          </a:xfrm>
        </p:spPr>
        <p:txBody>
          <a:bodyPr>
            <a:normAutofit/>
          </a:bodyPr>
          <a:lstStyle/>
          <a:p>
            <a:r>
              <a:rPr lang="en-US" sz="1800" dirty="0"/>
              <a:t>NOTE: All positive number start with 0, all negative numbers start with 1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C73715-D3D8-4405-842B-B12CDEE009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2103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CE50F4-55A2-4B62-BE47-3EA393D1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X to −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4B019F-7331-4F1B-8462-6F37CB7BCA0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881275"/>
          </a:xfrm>
        </p:spPr>
        <p:txBody>
          <a:bodyPr>
            <a:normAutofit/>
          </a:bodyPr>
          <a:lstStyle/>
          <a:p>
            <a:pPr marL="403200" indent="-4032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/>
              <a:t>Flip all the bits. (Same as 1's complement.)</a:t>
            </a:r>
          </a:p>
          <a:p>
            <a:pPr marL="403200" indent="-4032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/>
              <a:t>Add +1 to the result.</a:t>
            </a:r>
          </a:p>
        </p:txBody>
      </p:sp>
      <p:pic>
        <p:nvPicPr>
          <p:cNvPr id="5" name="Picture 4" descr="Figure shows how a binary number is converted to its negative value.">
            <a:extLst>
              <a:ext uri="{FF2B5EF4-FFF2-40B4-BE49-F238E27FC236}">
                <a16:creationId xmlns:a16="http://schemas.microsoft.com/office/drawing/2014/main" id="{1B7F6D46-6C21-4B48-8D70-537A9AC501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809" y="2398110"/>
            <a:ext cx="6877983" cy="1782381"/>
          </a:xfrm>
          <a:prstGeom prst="rect">
            <a:avLst/>
          </a:prstGeom>
        </p:spPr>
      </p:pic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BD30EAB3-0471-445A-8EA9-6B87F3CBEB2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506653"/>
            <a:ext cx="8458200" cy="1196163"/>
          </a:xfrm>
        </p:spPr>
        <p:txBody>
          <a:bodyPr/>
          <a:lstStyle/>
          <a:p>
            <a:r>
              <a:rPr lang="en-US" i="1" dirty="0"/>
              <a:t>A shortcut method:</a:t>
            </a:r>
            <a:endParaRPr lang="en-US" dirty="0"/>
          </a:p>
          <a:p>
            <a:r>
              <a:rPr lang="en-US" dirty="0"/>
              <a:t>Copy bits from right to left up to (and including) the first '1'.</a:t>
            </a:r>
            <a:br>
              <a:rPr lang="en-US" dirty="0"/>
            </a:br>
            <a:r>
              <a:rPr lang="en-US" dirty="0"/>
              <a:t>Then flip remaining bits to the lef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C9436B-5F79-4903-98DF-ABAB834D355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15645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3E34A-4A44-462A-8BF6-9D29B3342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Binary (2's C) to Decim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BB5AEA-3C27-4666-8BCC-91E3507DA5ED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1"/>
            <a:ext cx="8458200" cy="813100"/>
          </a:xfrm>
        </p:spPr>
        <p:txBody>
          <a:bodyPr>
            <a:normAutofit/>
          </a:bodyPr>
          <a:lstStyle/>
          <a:p>
            <a:pPr marL="403200" indent="-4032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Tx/>
              <a:buAutoNum type="arabicPeriod"/>
            </a:pPr>
            <a:r>
              <a:rPr lang="en-US" altLang="en-US" dirty="0"/>
              <a:t>If leading bit is one, take two’s complement to get a positive number.</a:t>
            </a:r>
          </a:p>
          <a:p>
            <a:pPr marL="403200" indent="-4032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Tx/>
              <a:buAutoNum type="arabicPeriod"/>
            </a:pPr>
            <a:r>
              <a:rPr lang="en-US" altLang="en-US" dirty="0"/>
              <a:t>Add powers of 2 that have “1” in the corresponding bit positions.</a:t>
            </a:r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3DA9AFBE-D606-468E-989B-AFC56CD1CF16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31748" y="2108361"/>
            <a:ext cx="6668563" cy="408991"/>
          </a:xfrm>
        </p:spPr>
        <p:txBody>
          <a:bodyPr>
            <a:normAutofit/>
          </a:bodyPr>
          <a:lstStyle/>
          <a:p>
            <a:pPr marL="403200" indent="-4032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+mj-lt"/>
              <a:buAutoNum type="arabicPeriod" startAt="3"/>
            </a:pPr>
            <a:r>
              <a:rPr lang="en-US" altLang="en-US" dirty="0"/>
              <a:t>If original number was negative, add a minus sign.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E75B3DA-5206-4191-A7C6-51EA0DDB5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030710"/>
              </p:ext>
            </p:extLst>
          </p:nvPr>
        </p:nvGraphicFramePr>
        <p:xfrm>
          <a:off x="1068851" y="3219279"/>
          <a:ext cx="2455564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" name="Equation" r:id="rId3" imgW="1041120" imgH="228600" progId="Equation.DSMT4">
                  <p:embed/>
                </p:oleObj>
              </mc:Choice>
              <mc:Fallback>
                <p:oleObj name="Equation" r:id="rId3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8851" y="3219279"/>
                        <a:ext cx="2455564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0C6598E-89EF-495F-AEEA-78E9E4D7D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050409"/>
              </p:ext>
            </p:extLst>
          </p:nvPr>
        </p:nvGraphicFramePr>
        <p:xfrm>
          <a:off x="1393710" y="3857923"/>
          <a:ext cx="3951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" name="Equation" r:id="rId5" imgW="1676160" imgH="203040" progId="Equation.DSMT4">
                  <p:embed/>
                </p:oleObj>
              </mc:Choice>
              <mc:Fallback>
                <p:oleObj name="Equation" r:id="rId5" imgW="167616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E75B3DA-5206-4191-A7C6-51EA0DDB57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3710" y="3857923"/>
                        <a:ext cx="395128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FB01239-8CCF-4104-82C0-E75C182EB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06535"/>
              </p:ext>
            </p:extLst>
          </p:nvPr>
        </p:nvGraphicFramePr>
        <p:xfrm>
          <a:off x="1392122" y="4468813"/>
          <a:ext cx="1136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0C6598E-89EF-495F-AEEA-78E9E4D7D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2122" y="4468813"/>
                        <a:ext cx="11366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5ED96055-FED0-4610-B0EA-9FF749E9CA2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5526420"/>
            <a:ext cx="5431536" cy="438277"/>
          </a:xfrm>
        </p:spPr>
        <p:txBody>
          <a:bodyPr>
            <a:normAutofit/>
          </a:bodyPr>
          <a:lstStyle/>
          <a:p>
            <a:r>
              <a:rPr lang="en-US" altLang="en-US" sz="1800" i="1" dirty="0"/>
              <a:t>Examples use 8-bit 2’s complement numbers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69B5479-F004-4C47-A236-58B6A4A0CA88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572530" y="5439977"/>
            <a:ext cx="857464" cy="834284"/>
          </a:xfrm>
        </p:spPr>
        <p:txBody>
          <a:bodyPr>
            <a:normAutofit fontScale="47500" lnSpcReduction="20000"/>
          </a:bodyPr>
          <a:lstStyle/>
          <a:p>
            <a:r>
              <a:rPr lang="en-IN" dirty="0"/>
              <a:t>In the following table, read ‘</a:t>
            </a:r>
            <a:r>
              <a:rPr lang="en-US" dirty="0">
                <a:solidFill>
                  <a:schemeClr val="tx1"/>
                </a:solidFill>
              </a:rPr>
              <a:t>2</a:t>
            </a:r>
            <a:r>
              <a:rPr lang="en-US" i="1" baseline="30000" dirty="0">
                <a:solidFill>
                  <a:schemeClr val="tx1"/>
                </a:solidFill>
              </a:rPr>
              <a:t>n</a:t>
            </a:r>
            <a:r>
              <a:rPr lang="en-IN" dirty="0"/>
              <a:t>’ as 2 to the power n.</a:t>
            </a:r>
            <a:endParaRPr lang="en-US" dirty="0"/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98993E54-E768-42BC-9264-06EA0ECC663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0088326"/>
              </p:ext>
            </p:extLst>
          </p:nvPr>
        </p:nvGraphicFramePr>
        <p:xfrm>
          <a:off x="7311197" y="2369016"/>
          <a:ext cx="1315214" cy="39523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7607">
                  <a:extLst>
                    <a:ext uri="{9D8B030D-6E8A-4147-A177-3AD203B41FA5}">
                      <a16:colId xmlns:a16="http://schemas.microsoft.com/office/drawing/2014/main" val="662150355"/>
                    </a:ext>
                  </a:extLst>
                </a:gridCol>
                <a:gridCol w="657607">
                  <a:extLst>
                    <a:ext uri="{9D8B030D-6E8A-4147-A177-3AD203B41FA5}">
                      <a16:colId xmlns:a16="http://schemas.microsoft.com/office/drawing/2014/main" val="2049341591"/>
                    </a:ext>
                  </a:extLst>
                </a:gridCol>
              </a:tblGrid>
              <a:tr h="334533">
                <a:tc>
                  <a:txBody>
                    <a:bodyPr/>
                    <a:lstStyle/>
                    <a:p>
                      <a:pPr algn="r"/>
                      <a:r>
                        <a:rPr lang="en-US" sz="2000" i="1" dirty="0">
                          <a:solidFill>
                            <a:schemeClr val="tx1"/>
                          </a:solidFill>
                        </a:rPr>
                        <a:t>n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i="1" baseline="30000" dirty="0">
                          <a:solidFill>
                            <a:schemeClr val="tx1"/>
                          </a:solidFill>
                        </a:rPr>
                        <a:t>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67047"/>
                  </a:ext>
                </a:extLst>
              </a:tr>
              <a:tr h="3232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45713" marB="45713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6257096"/>
                  </a:ext>
                </a:extLst>
              </a:tr>
              <a:tr h="3232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13" marB="45713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0146755"/>
                  </a:ext>
                </a:extLst>
              </a:tr>
              <a:tr h="3232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T="45713" marB="45713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47686387"/>
                  </a:ext>
                </a:extLst>
              </a:tr>
              <a:tr h="3232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T="45713" marB="45713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6337577"/>
                  </a:ext>
                </a:extLst>
              </a:tr>
              <a:tr h="3232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T="45713" marB="45713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1799481"/>
                  </a:ext>
                </a:extLst>
              </a:tr>
              <a:tr h="3232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T="45713" marB="45713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2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752012"/>
                  </a:ext>
                </a:extLst>
              </a:tr>
              <a:tr h="3232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T="45713" marB="45713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4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9855162"/>
                  </a:ext>
                </a:extLst>
              </a:tr>
              <a:tr h="3232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T="45713" marB="45713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28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8731456"/>
                  </a:ext>
                </a:extLst>
              </a:tr>
              <a:tr h="3232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T="45713" marB="45713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56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4090666"/>
                  </a:ext>
                </a:extLst>
              </a:tr>
              <a:tr h="3232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</a:p>
                  </a:txBody>
                  <a:tcPr marT="45713" marB="45713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12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6203349"/>
                  </a:ext>
                </a:extLst>
              </a:tr>
              <a:tr h="3232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T="45713" marB="45713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24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82879901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31B8BA-3EAB-4008-8A37-2A579B324A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54982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639E09-EF51-4BD9-A146-8F8662BFF2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Example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91CB835-5805-48C8-8675-55F9F6976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354023"/>
              </p:ext>
            </p:extLst>
          </p:nvPr>
        </p:nvGraphicFramePr>
        <p:xfrm>
          <a:off x="633413" y="1398588"/>
          <a:ext cx="2484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1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0C6598E-89EF-495F-AEEA-78E9E4D7D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413" y="1398588"/>
                        <a:ext cx="248443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0D1ACAC-EEA6-4347-B353-6D6E8853F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686954"/>
              </p:ext>
            </p:extLst>
          </p:nvPr>
        </p:nvGraphicFramePr>
        <p:xfrm>
          <a:off x="956353" y="1973391"/>
          <a:ext cx="4945674" cy="490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2" name="Equation" r:id="rId5" imgW="2057400" imgH="203040" progId="Equation.DSMT4">
                  <p:embed/>
                </p:oleObj>
              </mc:Choice>
              <mc:Fallback>
                <p:oleObj name="Equation" r:id="rId5" imgW="20574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91CB835-5805-48C8-8675-55F9F69762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6353" y="1973391"/>
                        <a:ext cx="4945674" cy="490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DA763AB-857B-4008-930C-41E6B6E50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796019"/>
              </p:ext>
            </p:extLst>
          </p:nvPr>
        </p:nvGraphicFramePr>
        <p:xfrm>
          <a:off x="967822" y="2487438"/>
          <a:ext cx="1070961" cy="58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3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91CB835-5805-48C8-8675-55F9F69762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7822" y="2487438"/>
                        <a:ext cx="1070961" cy="584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A5C6093-B428-40EF-8E25-C3B872263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339151"/>
              </p:ext>
            </p:extLst>
          </p:nvPr>
        </p:nvGraphicFramePr>
        <p:xfrm>
          <a:off x="655638" y="3071813"/>
          <a:ext cx="23987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4" name="Equation" r:id="rId9" imgW="1015920" imgH="228600" progId="Equation.DSMT4">
                  <p:embed/>
                </p:oleObj>
              </mc:Choice>
              <mc:Fallback>
                <p:oleObj name="Equation" r:id="rId9" imgW="101592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DA763AB-857B-4008-930C-41E6B6E50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638" y="3071813"/>
                        <a:ext cx="239871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0539203-0613-4298-81A9-D3F9224F7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372406"/>
              </p:ext>
            </p:extLst>
          </p:nvPr>
        </p:nvGraphicFramePr>
        <p:xfrm>
          <a:off x="420078" y="3658984"/>
          <a:ext cx="2339398" cy="41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5" name="Equation" r:id="rId11" imgW="990360" imgH="177480" progId="Equation.DSMT4">
                  <p:embed/>
                </p:oleObj>
              </mc:Choice>
              <mc:Fallback>
                <p:oleObj name="Equation" r:id="rId11" imgW="99036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A5C6093-B428-40EF-8E25-C3B872263B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0078" y="3658984"/>
                        <a:ext cx="2339398" cy="418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21EDC8F-17BA-4FE2-85F8-E8CA2D26E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937637"/>
              </p:ext>
            </p:extLst>
          </p:nvPr>
        </p:nvGraphicFramePr>
        <p:xfrm>
          <a:off x="973299" y="4120128"/>
          <a:ext cx="3793833" cy="48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6" name="Equation" r:id="rId13" imgW="1574640" imgH="203040" progId="Equation.DSMT4">
                  <p:embed/>
                </p:oleObj>
              </mc:Choice>
              <mc:Fallback>
                <p:oleObj name="Equation" r:id="rId13" imgW="157464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0539203-0613-4298-81A9-D3F9224F7A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3299" y="4120128"/>
                        <a:ext cx="3793833" cy="487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ABCF8FE-B975-4363-AC1A-618F6BCB5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969895"/>
              </p:ext>
            </p:extLst>
          </p:nvPr>
        </p:nvGraphicFramePr>
        <p:xfrm>
          <a:off x="970569" y="4647495"/>
          <a:ext cx="1030221" cy="55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7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21EDC8F-17BA-4FE2-85F8-E8CA2D26EF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0569" y="4647495"/>
                        <a:ext cx="1030221" cy="55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79A73E7-5B03-4192-A27B-1EDAD6800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071068"/>
              </p:ext>
            </p:extLst>
          </p:nvPr>
        </p:nvGraphicFramePr>
        <p:xfrm>
          <a:off x="605584" y="5242895"/>
          <a:ext cx="1576127" cy="55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8" name="Equation" r:id="rId17" imgW="647640" imgH="228600" progId="Equation.DSMT4">
                  <p:embed/>
                </p:oleObj>
              </mc:Choice>
              <mc:Fallback>
                <p:oleObj name="Equation" r:id="rId17" imgW="64764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ABCF8FE-B975-4363-AC1A-618F6BCB50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5584" y="5242895"/>
                        <a:ext cx="1576127" cy="553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52AD03-52F9-4356-A054-533F558BF90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5808442"/>
            <a:ext cx="4976232" cy="446774"/>
          </a:xfrm>
        </p:spPr>
        <p:txBody>
          <a:bodyPr>
            <a:normAutofit/>
          </a:bodyPr>
          <a:lstStyle/>
          <a:p>
            <a:r>
              <a:rPr lang="en-US" altLang="en-US" sz="1800" i="1" dirty="0"/>
              <a:t>Examples use 8-bit 2’s complement numbers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8DF5540-744B-4ED5-AAC5-930C19C48E6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248525" y="2323005"/>
            <a:ext cx="740297" cy="1153619"/>
          </a:xfrm>
        </p:spPr>
        <p:txBody>
          <a:bodyPr>
            <a:normAutofit fontScale="55000" lnSpcReduction="20000"/>
          </a:bodyPr>
          <a:lstStyle/>
          <a:p>
            <a:r>
              <a:rPr lang="en-IN" dirty="0"/>
              <a:t>In the following table, read ‘</a:t>
            </a:r>
            <a:r>
              <a:rPr lang="en-US" dirty="0">
                <a:solidFill>
                  <a:schemeClr val="tx1"/>
                </a:solidFill>
              </a:rPr>
              <a:t>2</a:t>
            </a:r>
            <a:r>
              <a:rPr lang="en-US" i="1" baseline="30000" dirty="0">
                <a:solidFill>
                  <a:schemeClr val="tx1"/>
                </a:solidFill>
              </a:rPr>
              <a:t>n</a:t>
            </a:r>
            <a:r>
              <a:rPr lang="en-IN" dirty="0"/>
              <a:t>’ as 2 to the power n.</a:t>
            </a:r>
            <a:endParaRPr lang="en-US" dirty="0"/>
          </a:p>
        </p:txBody>
      </p: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700CD83E-9D35-47F1-982B-B418674837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3434043"/>
              </p:ext>
            </p:extLst>
          </p:nvPr>
        </p:nvGraphicFramePr>
        <p:xfrm>
          <a:off x="6937016" y="1635363"/>
          <a:ext cx="1315214" cy="39523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7607">
                  <a:extLst>
                    <a:ext uri="{9D8B030D-6E8A-4147-A177-3AD203B41FA5}">
                      <a16:colId xmlns:a16="http://schemas.microsoft.com/office/drawing/2014/main" val="662150355"/>
                    </a:ext>
                  </a:extLst>
                </a:gridCol>
                <a:gridCol w="657607">
                  <a:extLst>
                    <a:ext uri="{9D8B030D-6E8A-4147-A177-3AD203B41FA5}">
                      <a16:colId xmlns:a16="http://schemas.microsoft.com/office/drawing/2014/main" val="2049341591"/>
                    </a:ext>
                  </a:extLst>
                </a:gridCol>
              </a:tblGrid>
              <a:tr h="334533">
                <a:tc>
                  <a:txBody>
                    <a:bodyPr/>
                    <a:lstStyle/>
                    <a:p>
                      <a:pPr algn="r"/>
                      <a:r>
                        <a:rPr lang="en-US" sz="2000" i="1" dirty="0">
                          <a:solidFill>
                            <a:schemeClr val="tx1"/>
                          </a:solidFill>
                        </a:rPr>
                        <a:t>n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i="1" baseline="30000" dirty="0">
                          <a:solidFill>
                            <a:schemeClr val="tx1"/>
                          </a:solidFill>
                        </a:rPr>
                        <a:t>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67047"/>
                  </a:ext>
                </a:extLst>
              </a:tr>
              <a:tr h="3232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45713" marB="45713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6257096"/>
                  </a:ext>
                </a:extLst>
              </a:tr>
              <a:tr h="3232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13" marB="45713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0146755"/>
                  </a:ext>
                </a:extLst>
              </a:tr>
              <a:tr h="3232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T="45713" marB="45713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47686387"/>
                  </a:ext>
                </a:extLst>
              </a:tr>
              <a:tr h="3232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T="45713" marB="45713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6337577"/>
                  </a:ext>
                </a:extLst>
              </a:tr>
              <a:tr h="3232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T="45713" marB="45713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1799481"/>
                  </a:ext>
                </a:extLst>
              </a:tr>
              <a:tr h="3232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T="45713" marB="45713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2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752012"/>
                  </a:ext>
                </a:extLst>
              </a:tr>
              <a:tr h="3232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T="45713" marB="45713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4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9855162"/>
                  </a:ext>
                </a:extLst>
              </a:tr>
              <a:tr h="3232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T="45713" marB="45713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28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8731456"/>
                  </a:ext>
                </a:extLst>
              </a:tr>
              <a:tr h="3232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T="45713" marB="45713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56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4090666"/>
                  </a:ext>
                </a:extLst>
              </a:tr>
              <a:tr h="3232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</a:p>
                  </a:txBody>
                  <a:tcPr marT="45713" marB="45713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12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6203349"/>
                  </a:ext>
                </a:extLst>
              </a:tr>
              <a:tr h="32328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T="45713" marB="45713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24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82879901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297063-97DE-4D37-BEE1-75CFD9183AB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31576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09D439-73DD-4616-BFFF-74DD62DAF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Decimal to Binary (2's C) </a:t>
            </a:r>
            <a:r>
              <a:rPr lang="en-US" sz="1000" b="0" dirty="0"/>
              <a:t>1</a:t>
            </a:r>
            <a:endParaRPr lang="en-US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6A9C48-1D7D-4E3E-89FB-B90F97BCC11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39022"/>
            <a:ext cx="8458200" cy="2634326"/>
          </a:xfrm>
        </p:spPr>
        <p:txBody>
          <a:bodyPr>
            <a:normAutofit lnSpcReduction="10000"/>
          </a:bodyPr>
          <a:lstStyle/>
          <a:p>
            <a:pPr marL="457200" indent="-457200"/>
            <a:r>
              <a:rPr lang="en-US" altLang="en-US" dirty="0"/>
              <a:t>First Method: </a:t>
            </a:r>
            <a:r>
              <a:rPr lang="en-US" altLang="en-US" i="1" dirty="0"/>
              <a:t>Division</a:t>
            </a:r>
          </a:p>
          <a:p>
            <a:pPr marL="403200" indent="-403200">
              <a:spcBef>
                <a:spcPts val="1000"/>
              </a:spcBef>
              <a:spcAft>
                <a:spcPts val="0"/>
              </a:spcAft>
              <a:buFontTx/>
              <a:buAutoNum type="arabicPeriod"/>
            </a:pPr>
            <a:r>
              <a:rPr lang="en-US" altLang="en-US" dirty="0"/>
              <a:t>Find magnitude of decimal number. (Always positive.)</a:t>
            </a:r>
          </a:p>
          <a:p>
            <a:pPr marL="403200" indent="-403200">
              <a:spcBef>
                <a:spcPts val="1000"/>
              </a:spcBef>
              <a:spcAft>
                <a:spcPts val="0"/>
              </a:spcAft>
              <a:buFontTx/>
              <a:buAutoNum type="arabicPeriod"/>
            </a:pPr>
            <a:r>
              <a:rPr lang="en-US" altLang="en-US" dirty="0"/>
              <a:t>Divide by two – remainder is least significant bit.</a:t>
            </a:r>
          </a:p>
          <a:p>
            <a:pPr marL="403200" indent="-403200">
              <a:spcBef>
                <a:spcPts val="1000"/>
              </a:spcBef>
              <a:spcAft>
                <a:spcPts val="0"/>
              </a:spcAft>
              <a:buFontTx/>
              <a:buAutoNum type="arabicPeriod"/>
            </a:pPr>
            <a:r>
              <a:rPr lang="en-US" altLang="en-US" dirty="0"/>
              <a:t>Keep dividing by two until answer is zero, writing remainders from right to left.</a:t>
            </a:r>
          </a:p>
          <a:p>
            <a:pPr marL="403200" indent="-403200">
              <a:spcBef>
                <a:spcPts val="1000"/>
              </a:spcBef>
              <a:spcAft>
                <a:spcPts val="0"/>
              </a:spcAft>
              <a:buFontTx/>
              <a:buAutoNum type="arabicPeriod"/>
            </a:pPr>
            <a:r>
              <a:rPr lang="en-US" altLang="en-US" dirty="0"/>
              <a:t>Append a zero as the MS bit; if original number was negative, flip bits and add +1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B8DD43E-F534-419A-92F7-BF1F7E2DF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519466"/>
              </p:ext>
            </p:extLst>
          </p:nvPr>
        </p:nvGraphicFramePr>
        <p:xfrm>
          <a:off x="1372921" y="3912957"/>
          <a:ext cx="1495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2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91CB835-5805-48C8-8675-55F9F69762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2921" y="3912957"/>
                        <a:ext cx="14954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83055BF-56EE-4CEE-8BA7-F07D3E97A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05686"/>
              </p:ext>
            </p:extLst>
          </p:nvPr>
        </p:nvGraphicFramePr>
        <p:xfrm>
          <a:off x="4732182" y="4001857"/>
          <a:ext cx="25844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" name="Equation" r:id="rId5" imgW="1460160" imgH="203040" progId="Equation.DSMT4">
                  <p:embed/>
                </p:oleObj>
              </mc:Choice>
              <mc:Fallback>
                <p:oleObj name="Equation" r:id="rId5" imgW="146016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D972E22-EEC1-4870-A0F6-35DF529D01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2182" y="4001857"/>
                        <a:ext cx="25844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FC40F6C-8AA8-4ECF-9E7B-514390220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38381"/>
              </p:ext>
            </p:extLst>
          </p:nvPr>
        </p:nvGraphicFramePr>
        <p:xfrm>
          <a:off x="4838467" y="4340071"/>
          <a:ext cx="24304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4" name="Equation" r:id="rId7" imgW="1371600" imgH="203040" progId="Equation.DSMT4">
                  <p:embed/>
                </p:oleObj>
              </mc:Choice>
              <mc:Fallback>
                <p:oleObj name="Equation" r:id="rId7" imgW="13716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83055BF-56EE-4CEE-8BA7-F07D3E97A0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38467" y="4340071"/>
                        <a:ext cx="2430463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8EEE3F6-2D51-4714-B0A5-1E55D2511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207082"/>
              </p:ext>
            </p:extLst>
          </p:nvPr>
        </p:nvGraphicFramePr>
        <p:xfrm>
          <a:off x="4816242" y="4676698"/>
          <a:ext cx="24733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5" name="Equation" r:id="rId9" imgW="1396800" imgH="203040" progId="Equation.DSMT4">
                  <p:embed/>
                </p:oleObj>
              </mc:Choice>
              <mc:Fallback>
                <p:oleObj name="Equation" r:id="rId9" imgW="13968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FC40F6C-8AA8-4ECF-9E7B-514390220B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16242" y="4676698"/>
                        <a:ext cx="247332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BD1A301-843F-4F3A-8314-C9D2015F9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877211"/>
              </p:ext>
            </p:extLst>
          </p:nvPr>
        </p:nvGraphicFramePr>
        <p:xfrm>
          <a:off x="4989742" y="5013325"/>
          <a:ext cx="2293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6" name="Equation" r:id="rId11" imgW="1295280" imgH="203040" progId="Equation.DSMT4">
                  <p:embed/>
                </p:oleObj>
              </mc:Choice>
              <mc:Fallback>
                <p:oleObj name="Equation" r:id="rId11" imgW="12952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8EEE3F6-2D51-4714-B0A5-1E55D25117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9742" y="5013325"/>
                        <a:ext cx="229393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7539C35-DB1B-479D-95A1-2A179A02E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739464"/>
              </p:ext>
            </p:extLst>
          </p:nvPr>
        </p:nvGraphicFramePr>
        <p:xfrm>
          <a:off x="5086387" y="5365866"/>
          <a:ext cx="21812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" name="Equation" r:id="rId13" imgW="1231560" imgH="203040" progId="Equation.DSMT4">
                  <p:embed/>
                </p:oleObj>
              </mc:Choice>
              <mc:Fallback>
                <p:oleObj name="Equation" r:id="rId13" imgW="123156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BD1A301-843F-4F3A-8314-C9D2015F9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86387" y="5365866"/>
                        <a:ext cx="21812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289720F-2CBE-4168-BDBC-188908080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735990"/>
              </p:ext>
            </p:extLst>
          </p:nvPr>
        </p:nvGraphicFramePr>
        <p:xfrm>
          <a:off x="5153293" y="5697730"/>
          <a:ext cx="20907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" name="Equation" r:id="rId15" imgW="1180800" imgH="203040" progId="Equation.DSMT4">
                  <p:embed/>
                </p:oleObj>
              </mc:Choice>
              <mc:Fallback>
                <p:oleObj name="Equation" r:id="rId15" imgW="118080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7539C35-DB1B-479D-95A1-2A179A02E9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53293" y="5697730"/>
                        <a:ext cx="2090737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D58C00F-A350-414C-81FB-1F60AC023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237155"/>
              </p:ext>
            </p:extLst>
          </p:nvPr>
        </p:nvGraphicFramePr>
        <p:xfrm>
          <a:off x="5129249" y="6047096"/>
          <a:ext cx="2114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" name="Equation" r:id="rId17" imgW="1193760" imgH="203040" progId="Equation.DSMT4">
                  <p:embed/>
                </p:oleObj>
              </mc:Choice>
              <mc:Fallback>
                <p:oleObj name="Equation" r:id="rId17" imgW="119376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289720F-2CBE-4168-BDBC-188908080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29249" y="6047096"/>
                        <a:ext cx="21145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D972E22-EEC1-4870-A0F6-35DF529D0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90529"/>
              </p:ext>
            </p:extLst>
          </p:nvPr>
        </p:nvGraphicFramePr>
        <p:xfrm>
          <a:off x="1372921" y="5955329"/>
          <a:ext cx="2454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" name="Equation" r:id="rId19" imgW="1041120" imgH="228600" progId="Equation.DSMT4">
                  <p:embed/>
                </p:oleObj>
              </mc:Choice>
              <mc:Fallback>
                <p:oleObj name="Equation" r:id="rId19" imgW="104112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B8DD43E-F534-419A-92F7-BF1F7E2DFC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72921" y="5955329"/>
                        <a:ext cx="24542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3A8C39-6681-45F7-AD15-A3966C3F72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75956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496EA6-5BBE-064A-93F6-D941E69199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represent data in a computer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2D2D3E-D965-3E45-8F4B-E8B15BC74E5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85384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t the lowest level, a computer is an electronic machine.</a:t>
            </a:r>
          </a:p>
          <a:p>
            <a:pPr marL="291600" lvl="2" indent="-291600"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Works by controlling the flow of </a:t>
            </a:r>
            <a:r>
              <a:rPr lang="en-US" dirty="0">
                <a:solidFill>
                  <a:srgbClr val="C00000"/>
                </a:solidFill>
              </a:rPr>
              <a:t>electrons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2B1CD77-7072-4EBB-A8C8-F5E313445DCB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343117"/>
            <a:ext cx="8458200" cy="1298448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Easy to recognize two conditions:</a:t>
            </a:r>
          </a:p>
          <a:p>
            <a:pPr marL="403200" indent="-4032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schemeClr val="tx1"/>
                </a:solidFill>
              </a:rPr>
              <a:t>Presence of a voltage – we’ll call this state “1.”</a:t>
            </a:r>
          </a:p>
          <a:p>
            <a:pPr marL="403200" indent="-4032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schemeClr val="tx1"/>
                </a:solidFill>
              </a:rPr>
              <a:t>Absence of a voltage – we’ll call this state “0.”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02E11A7-F6B4-477D-827A-A97AED1ECDA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3811459"/>
            <a:ext cx="8458200" cy="145999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We could base the state on the value of the voltage, but control and detection circuits are more complex.</a:t>
            </a:r>
          </a:p>
          <a:p>
            <a:pPr marL="291600" lvl="2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dirty="0">
                <a:solidFill>
                  <a:schemeClr val="tx1"/>
                </a:solidFill>
              </a:rPr>
              <a:t>Compare sticking a lightbulb (or your finger) in a socket versus using a voltmeter.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E3660B-D2D1-8A4F-AE17-2C46D670D1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16266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CE6246-3C3B-4ED9-9040-098233FE85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Decimal to Binary (2's C) </a:t>
            </a:r>
            <a:r>
              <a:rPr lang="en-US" sz="1000" b="0" dirty="0"/>
              <a:t>2</a:t>
            </a:r>
            <a:endParaRPr lang="en-US" sz="1000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37595BE4-1547-4623-88D3-629E060665A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44679"/>
            <a:ext cx="5948172" cy="3079849"/>
          </a:xfrm>
        </p:spPr>
        <p:txBody>
          <a:bodyPr/>
          <a:lstStyle/>
          <a:p>
            <a:pPr marL="457200" indent="-457200"/>
            <a:r>
              <a:rPr lang="en-US" altLang="en-US" dirty="0"/>
              <a:t>Second Method: </a:t>
            </a:r>
            <a:r>
              <a:rPr lang="en-US" altLang="en-US" i="1" dirty="0"/>
              <a:t>Subtract Powers of Two</a:t>
            </a:r>
          </a:p>
          <a:p>
            <a:pPr marL="403200" indent="-4032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Tx/>
              <a:buAutoNum type="arabicPeriod"/>
            </a:pPr>
            <a:r>
              <a:rPr lang="en-US" altLang="en-US" dirty="0"/>
              <a:t>Find magnitude of decimal number.</a:t>
            </a:r>
          </a:p>
          <a:p>
            <a:pPr marL="403200" indent="-4032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Tx/>
              <a:buAutoNum type="arabicPeriod"/>
            </a:pPr>
            <a:r>
              <a:rPr lang="en-US" altLang="en-US" dirty="0"/>
              <a:t>Subtract largest power of two  less than or equal to number.</a:t>
            </a:r>
          </a:p>
          <a:p>
            <a:pPr marL="403200" indent="-4032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Tx/>
              <a:buAutoNum type="arabicPeriod"/>
            </a:pPr>
            <a:r>
              <a:rPr lang="en-US" altLang="en-US" dirty="0"/>
              <a:t>Put a one in the corresponding bit position.</a:t>
            </a:r>
          </a:p>
          <a:p>
            <a:pPr marL="403200" indent="-4032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Tx/>
              <a:buAutoNum type="arabicPeriod"/>
            </a:pPr>
            <a:r>
              <a:rPr lang="en-US" altLang="en-US" dirty="0"/>
              <a:t>Keep subtracting until result is zero.</a:t>
            </a:r>
          </a:p>
          <a:p>
            <a:pPr marL="403200" indent="-4032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Tx/>
              <a:buAutoNum type="arabicPeriod"/>
            </a:pPr>
            <a:r>
              <a:rPr lang="en-US" altLang="en-US" dirty="0"/>
              <a:t>Append a zero as MS bit; if original was negative, flip bits and add +1.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32AA918-7EEE-4714-A5A9-235A59C26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139999"/>
              </p:ext>
            </p:extLst>
          </p:nvPr>
        </p:nvGraphicFramePr>
        <p:xfrm>
          <a:off x="796925" y="4495800"/>
          <a:ext cx="14970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B8DD43E-F534-419A-92F7-BF1F7E2DFC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6925" y="4495800"/>
                        <a:ext cx="149701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5F23B10-DF1F-4C17-8C8B-A31D287AA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361192"/>
              </p:ext>
            </p:extLst>
          </p:nvPr>
        </p:nvGraphicFramePr>
        <p:xfrm>
          <a:off x="4056096" y="4552295"/>
          <a:ext cx="1743364" cy="43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32AA918-7EEE-4714-A5A9-235A59C260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6096" y="4552295"/>
                        <a:ext cx="1743364" cy="435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3357529-694C-4A3F-954D-8991A37FA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736347"/>
              </p:ext>
            </p:extLst>
          </p:nvPr>
        </p:nvGraphicFramePr>
        <p:xfrm>
          <a:off x="6494983" y="4546889"/>
          <a:ext cx="653761" cy="43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8C24C9E-B9F9-4A95-B0B2-3C77E51521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94983" y="4546889"/>
                        <a:ext cx="653761" cy="435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C5FBD46-BF18-4EEB-B61E-89F1DC175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947887"/>
              </p:ext>
            </p:extLst>
          </p:nvPr>
        </p:nvGraphicFramePr>
        <p:xfrm>
          <a:off x="4219897" y="5032675"/>
          <a:ext cx="1415762" cy="43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5F23B10-DF1F-4C17-8C8B-A31D287AA4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9897" y="5032675"/>
                        <a:ext cx="1415762" cy="435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D095442-C5C8-4B11-8418-AC43BF033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471739"/>
              </p:ext>
            </p:extLst>
          </p:nvPr>
        </p:nvGraphicFramePr>
        <p:xfrm>
          <a:off x="6494983" y="5023530"/>
          <a:ext cx="653761" cy="43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5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3357529-694C-4A3F-954D-8991A37FA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94983" y="5023530"/>
                        <a:ext cx="653761" cy="435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8C24C9E-B9F9-4A95-B0B2-3C77E5152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372453"/>
              </p:ext>
            </p:extLst>
          </p:nvPr>
        </p:nvGraphicFramePr>
        <p:xfrm>
          <a:off x="4582621" y="5496161"/>
          <a:ext cx="1062182" cy="43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"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C5FBD46-BF18-4EEB-B61E-89F1DC175B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82621" y="5496161"/>
                        <a:ext cx="1062182" cy="435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F4AAEFA-D684-4F25-A233-6F4071353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792115"/>
              </p:ext>
            </p:extLst>
          </p:nvPr>
        </p:nvGraphicFramePr>
        <p:xfrm>
          <a:off x="6494983" y="5494268"/>
          <a:ext cx="653761" cy="43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" name="Equation" r:id="rId15" imgW="304560" imgH="203040" progId="Equation.DSMT4">
                  <p:embed/>
                </p:oleObj>
              </mc:Choice>
              <mc:Fallback>
                <p:oleObj name="Equation" r:id="rId15" imgW="30456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D095442-C5C8-4B11-8418-AC43BF033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94983" y="5494268"/>
                        <a:ext cx="653761" cy="435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461F995-9280-4FE6-BB00-2EAC0F5CE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166973"/>
              </p:ext>
            </p:extLst>
          </p:nvPr>
        </p:nvGraphicFramePr>
        <p:xfrm>
          <a:off x="797388" y="5835777"/>
          <a:ext cx="2454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" name="Equation" r:id="rId17" imgW="1041120" imgH="228600" progId="Equation.DSMT4">
                  <p:embed/>
                </p:oleObj>
              </mc:Choice>
              <mc:Fallback>
                <p:oleObj name="Equation" r:id="rId17" imgW="104112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D972E22-EEC1-4870-A0F6-35DF529D01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7388" y="5835777"/>
                        <a:ext cx="24542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able 22">
            <a:extLst>
              <a:ext uri="{FF2B5EF4-FFF2-40B4-BE49-F238E27FC236}">
                <a16:creationId xmlns:a16="http://schemas.microsoft.com/office/drawing/2014/main" id="{3EFB017C-3F64-4048-B3B4-4BA1E9C8F2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1855549"/>
              </p:ext>
            </p:extLst>
          </p:nvPr>
        </p:nvGraphicFramePr>
        <p:xfrm>
          <a:off x="7148744" y="1019987"/>
          <a:ext cx="1315214" cy="3266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7607">
                  <a:extLst>
                    <a:ext uri="{9D8B030D-6E8A-4147-A177-3AD203B41FA5}">
                      <a16:colId xmlns:a16="http://schemas.microsoft.com/office/drawing/2014/main" val="662150355"/>
                    </a:ext>
                  </a:extLst>
                </a:gridCol>
                <a:gridCol w="657607">
                  <a:extLst>
                    <a:ext uri="{9D8B030D-6E8A-4147-A177-3AD203B41FA5}">
                      <a16:colId xmlns:a16="http://schemas.microsoft.com/office/drawing/2014/main" val="2049341591"/>
                    </a:ext>
                  </a:extLst>
                </a:gridCol>
              </a:tblGrid>
              <a:tr h="327471">
                <a:tc>
                  <a:txBody>
                    <a:bodyPr/>
                    <a:lstStyle/>
                    <a:p>
                      <a:pPr algn="r"/>
                      <a:r>
                        <a:rPr lang="en-US" sz="1600" i="1" dirty="0">
                          <a:solidFill>
                            <a:schemeClr val="tx1"/>
                          </a:solidFill>
                        </a:rPr>
                        <a:t>n</a:t>
                      </a:r>
                    </a:p>
                  </a:txBody>
                  <a:tcPr marT="37785" marB="37785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67047"/>
                  </a:ext>
                </a:extLst>
              </a:tr>
              <a:tr h="26717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37779" marB="37779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37779" marB="377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6257096"/>
                  </a:ext>
                </a:extLst>
              </a:tr>
              <a:tr h="26717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37779" marB="37779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T="37779" marB="377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0146755"/>
                  </a:ext>
                </a:extLst>
              </a:tr>
              <a:tr h="26717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T="37779" marB="37779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T="37779" marB="377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47686387"/>
                  </a:ext>
                </a:extLst>
              </a:tr>
              <a:tr h="26717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T="37779" marB="37779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T="37779" marB="377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6337577"/>
                  </a:ext>
                </a:extLst>
              </a:tr>
              <a:tr h="26717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T="37779" marB="37779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T="37779" marB="377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1799481"/>
                  </a:ext>
                </a:extLst>
              </a:tr>
              <a:tr h="26717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T="37779" marB="37779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2</a:t>
                      </a:r>
                    </a:p>
                  </a:txBody>
                  <a:tcPr marT="37779" marB="377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752012"/>
                  </a:ext>
                </a:extLst>
              </a:tr>
              <a:tr h="26717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T="37779" marB="37779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4</a:t>
                      </a:r>
                    </a:p>
                  </a:txBody>
                  <a:tcPr marT="37779" marB="377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9855162"/>
                  </a:ext>
                </a:extLst>
              </a:tr>
              <a:tr h="26717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T="37779" marB="37779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28</a:t>
                      </a:r>
                    </a:p>
                  </a:txBody>
                  <a:tcPr marT="37779" marB="377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8731456"/>
                  </a:ext>
                </a:extLst>
              </a:tr>
              <a:tr h="26717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T="37779" marB="37779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56</a:t>
                      </a:r>
                    </a:p>
                  </a:txBody>
                  <a:tcPr marT="37779" marB="377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4090666"/>
                  </a:ext>
                </a:extLst>
              </a:tr>
              <a:tr h="26717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</a:p>
                  </a:txBody>
                  <a:tcPr marT="37779" marB="37779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12</a:t>
                      </a:r>
                    </a:p>
                  </a:txBody>
                  <a:tcPr marT="37779" marB="377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6203349"/>
                  </a:ext>
                </a:extLst>
              </a:tr>
              <a:tr h="26717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T="37779" marB="37779" horzOverflow="overflow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24</a:t>
                      </a:r>
                    </a:p>
                  </a:txBody>
                  <a:tcPr marT="37779" marB="377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82879901"/>
                  </a:ext>
                </a:extLst>
              </a:tr>
            </a:tbl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7D36156-A1C0-48B2-BEAF-259BCF332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452942"/>
              </p:ext>
            </p:extLst>
          </p:nvPr>
        </p:nvGraphicFramePr>
        <p:xfrm>
          <a:off x="7875046" y="1080627"/>
          <a:ext cx="231910" cy="249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" name="Equation" r:id="rId19" imgW="177480" imgH="190440" progId="Equation.DSMT4">
                  <p:embed/>
                </p:oleObj>
              </mc:Choice>
              <mc:Fallback>
                <p:oleObj name="Equation" r:id="rId19" imgW="177480" imgH="1904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FD66CBF-9C35-4076-9EF1-456DCB002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75046" y="1080627"/>
                        <a:ext cx="231910" cy="249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704D10-A6D7-4633-81A7-FD5A2C1BB3E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32169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E451A1-DD27-499E-AA3C-BB4DDDD69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actions: Fixed-Point Bin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DCC0E4-6678-45B8-8BAA-C64283458FE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208658"/>
          </a:xfrm>
        </p:spPr>
        <p:txBody>
          <a:bodyPr>
            <a:normAutofit/>
          </a:bodyPr>
          <a:lstStyle/>
          <a:p>
            <a:r>
              <a:rPr lang="en-US" dirty="0"/>
              <a:t>We use a "binary point" to separate integer bits from fractional bits,</a:t>
            </a:r>
            <a:br>
              <a:rPr lang="en-US" dirty="0"/>
            </a:br>
            <a:r>
              <a:rPr lang="en-US" dirty="0"/>
              <a:t>just like we use the "decimal point" for decimal numbers.</a:t>
            </a:r>
          </a:p>
          <a:p>
            <a:r>
              <a:rPr lang="en-US" dirty="0"/>
              <a:t>Two's complement arithmetic still works the same.</a:t>
            </a:r>
          </a:p>
        </p:txBody>
      </p:sp>
      <p:pic>
        <p:nvPicPr>
          <p:cNvPr id="7" name="Picture 6" descr="Figure shows how fractions are treated in binary addition.">
            <a:extLst>
              <a:ext uri="{FF2B5EF4-FFF2-40B4-BE49-F238E27FC236}">
                <a16:creationId xmlns:a16="http://schemas.microsoft.com/office/drawing/2014/main" id="{EA9DAC0D-44E8-44E7-9A7A-E72BBB1170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595" y="2688314"/>
            <a:ext cx="5311210" cy="2637641"/>
          </a:xfrm>
          <a:prstGeom prst="rect">
            <a:avLst/>
          </a:prstGeom>
        </p:spPr>
      </p:pic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7DC34408-404C-4CDD-B12E-6228044D73A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5509090"/>
            <a:ext cx="8458200" cy="688975"/>
          </a:xfrm>
        </p:spPr>
        <p:txBody>
          <a:bodyPr>
            <a:normAutofit lnSpcReduction="10000"/>
          </a:bodyPr>
          <a:lstStyle/>
          <a:p>
            <a:r>
              <a:rPr lang="en-US" dirty="0"/>
              <a:t>NOTE: In a computer, the binary point is implicit -- it is not explicitly represented. We just interpret the values appropriately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93D9EE-6989-4528-BE5F-5F84ABB4292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42350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F2D82E-DFE5-4496-B2DB-BA61DAF42D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Decimal Fraction to Binary (2's C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3C078B-A05F-4E14-B1F7-CB620FEBDF9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558491"/>
          </a:xfrm>
        </p:spPr>
        <p:txBody>
          <a:bodyPr/>
          <a:lstStyle/>
          <a:p>
            <a:pPr marL="403200" indent="-4032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/>
              <a:t>Multiply fraction by 2.</a:t>
            </a:r>
          </a:p>
          <a:p>
            <a:pPr marL="403200" indent="-4032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/>
              <a:t>Record one's digit of result, then subtract it from the decimal number.</a:t>
            </a:r>
          </a:p>
          <a:p>
            <a:pPr marL="403200" indent="-4032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/>
              <a:t>Continue until you get 0.0000... or you have used the desired number of bits (in which case you have approximated the desired value)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F2EE795-0F2E-47AE-83D6-B661C1875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708568"/>
              </p:ext>
            </p:extLst>
          </p:nvPr>
        </p:nvGraphicFramePr>
        <p:xfrm>
          <a:off x="815975" y="3270250"/>
          <a:ext cx="17668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6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32AA918-7EEE-4714-A5A9-235A59C260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5975" y="3270250"/>
                        <a:ext cx="176688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06A4390-05DA-4BB3-B0D9-D0FD05217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44224"/>
              </p:ext>
            </p:extLst>
          </p:nvPr>
        </p:nvGraphicFramePr>
        <p:xfrm>
          <a:off x="3165398" y="3346450"/>
          <a:ext cx="25003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7" name="Equation" r:id="rId5" imgW="1282680" imgH="203040" progId="Equation.DSMT4">
                  <p:embed/>
                </p:oleObj>
              </mc:Choice>
              <mc:Fallback>
                <p:oleObj name="Equation" r:id="rId5" imgW="128268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D239BE4-CF36-44BF-AE92-F0BD16DBC9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5398" y="3346450"/>
                        <a:ext cx="2500313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2FF4C55-756A-4221-AD7D-0A80FFDD7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805971"/>
              </p:ext>
            </p:extLst>
          </p:nvPr>
        </p:nvGraphicFramePr>
        <p:xfrm>
          <a:off x="6048337" y="3352800"/>
          <a:ext cx="148431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8" name="Equation" r:id="rId7" imgW="761760" imgH="177480" progId="Equation.DSMT4">
                  <p:embed/>
                </p:oleObj>
              </mc:Choice>
              <mc:Fallback>
                <p:oleObj name="Equation" r:id="rId7" imgW="76176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DCE882E-2081-4F51-8FE4-C232483F5E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48337" y="3352800"/>
                        <a:ext cx="1484312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F47A324-585A-4966-ACFF-C6CF27438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020689"/>
              </p:ext>
            </p:extLst>
          </p:nvPr>
        </p:nvGraphicFramePr>
        <p:xfrm>
          <a:off x="3154247" y="3840163"/>
          <a:ext cx="25003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9" name="Equation" r:id="rId9" imgW="1282680" imgH="203040" progId="Equation.DSMT4">
                  <p:embed/>
                </p:oleObj>
              </mc:Choice>
              <mc:Fallback>
                <p:oleObj name="Equation" r:id="rId9" imgW="12826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06A4390-05DA-4BB3-B0D9-D0FD05217D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54247" y="3840163"/>
                        <a:ext cx="25003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1E4566A-4183-4AC4-8318-6A679F113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532781"/>
              </p:ext>
            </p:extLst>
          </p:nvPr>
        </p:nvGraphicFramePr>
        <p:xfrm>
          <a:off x="6045277" y="3836988"/>
          <a:ext cx="148431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0" name="Equation" r:id="rId11" imgW="761760" imgH="177480" progId="Equation.DSMT4">
                  <p:embed/>
                </p:oleObj>
              </mc:Choice>
              <mc:Fallback>
                <p:oleObj name="Equation" r:id="rId11" imgW="76176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2FF4C55-756A-4221-AD7D-0A80FFDD7C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45277" y="3836988"/>
                        <a:ext cx="1484313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F4E0D15-BE8B-4F1D-9299-D79B22D9A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519314"/>
              </p:ext>
            </p:extLst>
          </p:nvPr>
        </p:nvGraphicFramePr>
        <p:xfrm>
          <a:off x="3183053" y="4360863"/>
          <a:ext cx="25749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1" name="Equation" r:id="rId13" imgW="1320480" imgH="203040" progId="Equation.DSMT4">
                  <p:embed/>
                </p:oleObj>
              </mc:Choice>
              <mc:Fallback>
                <p:oleObj name="Equation" r:id="rId13" imgW="13204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F47A324-585A-4966-ACFF-C6CF274382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83053" y="4360863"/>
                        <a:ext cx="25749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8D3ED48-6774-4BE3-AC17-0E39C7AF3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535416"/>
              </p:ext>
            </p:extLst>
          </p:nvPr>
        </p:nvGraphicFramePr>
        <p:xfrm>
          <a:off x="6059488" y="4318000"/>
          <a:ext cx="14859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2" name="Equation" r:id="rId15" imgW="761760" imgH="177480" progId="Equation.DSMT4">
                  <p:embed/>
                </p:oleObj>
              </mc:Choice>
              <mc:Fallback>
                <p:oleObj name="Equation" r:id="rId15" imgW="76176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1E4566A-4183-4AC4-8318-6A679F113A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59488" y="4318000"/>
                        <a:ext cx="1485900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DCE882E-2081-4F51-8FE4-C232483F5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530183"/>
              </p:ext>
            </p:extLst>
          </p:nvPr>
        </p:nvGraphicFramePr>
        <p:xfrm>
          <a:off x="3183092" y="4789488"/>
          <a:ext cx="25987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3" name="Equation" r:id="rId17" imgW="1333440" imgH="203040" progId="Equation.DSMT4">
                  <p:embed/>
                </p:oleObj>
              </mc:Choice>
              <mc:Fallback>
                <p:oleObj name="Equation" r:id="rId17" imgW="133344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F4E0D15-BE8B-4F1D-9299-D79B22D9A7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83092" y="4789488"/>
                        <a:ext cx="259873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04EA152-5054-42EE-B201-F9B5B62CA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450191"/>
              </p:ext>
            </p:extLst>
          </p:nvPr>
        </p:nvGraphicFramePr>
        <p:xfrm>
          <a:off x="6061075" y="4821238"/>
          <a:ext cx="153511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4" name="Equation" r:id="rId19" imgW="787320" imgH="177480" progId="Equation.DSMT4">
                  <p:embed/>
                </p:oleObj>
              </mc:Choice>
              <mc:Fallback>
                <p:oleObj name="Equation" r:id="rId19" imgW="7873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8D3ED48-6774-4BE3-AC17-0E39C7AF36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61075" y="4821238"/>
                        <a:ext cx="1535113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4B80AEB-A9E7-463F-B9A0-779E3396C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294782"/>
              </p:ext>
            </p:extLst>
          </p:nvPr>
        </p:nvGraphicFramePr>
        <p:xfrm>
          <a:off x="3328389" y="5213280"/>
          <a:ext cx="3638131" cy="39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5" name="Equation" r:id="rId21" imgW="1866600" imgH="203040" progId="Equation.DSMT4">
                  <p:embed/>
                </p:oleObj>
              </mc:Choice>
              <mc:Fallback>
                <p:oleObj name="Equation" r:id="rId21" imgW="186660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DCE882E-2081-4F51-8FE4-C232483F5E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28389" y="5213280"/>
                        <a:ext cx="3638131" cy="397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D239BE4-CF36-44BF-AE92-F0BD16DBC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456871"/>
              </p:ext>
            </p:extLst>
          </p:nvPr>
        </p:nvGraphicFramePr>
        <p:xfrm>
          <a:off x="852076" y="5702281"/>
          <a:ext cx="2006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6" name="Equation" r:id="rId23" imgW="850680" imgH="228600" progId="Equation.DSMT4">
                  <p:embed/>
                </p:oleObj>
              </mc:Choice>
              <mc:Fallback>
                <p:oleObj name="Equation" r:id="rId23" imgW="85068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461F995-9280-4FE6-BB00-2EAC0F5CE8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52076" y="5702281"/>
                        <a:ext cx="20066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D490EAF7-201E-4614-890E-9BE0BA1311FC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2858675" y="5732616"/>
            <a:ext cx="4055081" cy="438912"/>
          </a:xfrm>
        </p:spPr>
        <p:txBody>
          <a:bodyPr>
            <a:noAutofit/>
          </a:bodyPr>
          <a:lstStyle/>
          <a:p>
            <a:r>
              <a:rPr lang="en-US" altLang="en-US" sz="2400" dirty="0"/>
              <a:t>(if limited to 4 fractional bits)</a:t>
            </a:r>
            <a:endParaRPr lang="en-US" sz="2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34E5B4-CBC4-437D-9DD5-48BB3B00601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17920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4EB2D1-0C07-49F9-84A5-F8B1833CD7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on: Add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24983E-92A8-4D6B-8ED2-B1962149F7C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26532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s discussed, 2's complement addition is just binary addition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Assume operands have the same number of bit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Ignore carry-out.</a:t>
            </a:r>
          </a:p>
        </p:txBody>
      </p:sp>
      <p:pic>
        <p:nvPicPr>
          <p:cNvPr id="5" name="Picture 4" descr="Two binary additions are shown. 1. 104 + (negative 16) = 98. 2. Negative 10 + negative 9 = negative 19.">
            <a:extLst>
              <a:ext uri="{FF2B5EF4-FFF2-40B4-BE49-F238E27FC236}">
                <a16:creationId xmlns:a16="http://schemas.microsoft.com/office/drawing/2014/main" id="{9B771D05-F3AC-4160-9CDA-75CE192B38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824" y="2971598"/>
            <a:ext cx="6422584" cy="1176057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99F5A4-A56B-437C-BDF4-A270AE251B5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13698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A10764-A31B-465B-9564-A708F69BC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on: Subtra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B93644-5C77-493C-8A4B-54BBD4ED3E3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173883"/>
          </a:xfrm>
        </p:spPr>
        <p:txBody>
          <a:bodyPr/>
          <a:lstStyle/>
          <a:p>
            <a:r>
              <a:rPr lang="en-US" dirty="0"/>
              <a:t>You can, of course, do subtraction in base-2, but easier to negate the second operand and add.</a:t>
            </a:r>
          </a:p>
          <a:p>
            <a:r>
              <a:rPr lang="en-US" dirty="0"/>
              <a:t>Again, assume same number of bits, and ignore carry-out.</a:t>
            </a:r>
          </a:p>
        </p:txBody>
      </p:sp>
      <p:pic>
        <p:nvPicPr>
          <p:cNvPr id="5" name="Picture 4" descr="Two binary subtractions are shown. 1. 104 minus 16 = 88. 2. Negative 10 minus negative 9 = negative 1.">
            <a:extLst>
              <a:ext uri="{FF2B5EF4-FFF2-40B4-BE49-F238E27FC236}">
                <a16:creationId xmlns:a16="http://schemas.microsoft.com/office/drawing/2014/main" id="{2C7DFE04-9313-49CB-B7EC-1480FAA483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2023" y="2636464"/>
            <a:ext cx="6422584" cy="2058102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2C6455-76DA-4375-8B68-A97829AFF0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44133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0E3229-6C8C-4FA0-A951-0AE7912989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on: Sign Exten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2752C6-76B2-43AE-A07E-DE145770126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113990"/>
          </a:xfrm>
        </p:spPr>
        <p:txBody>
          <a:bodyPr>
            <a:normAutofit/>
          </a:bodyPr>
          <a:lstStyle/>
          <a:p>
            <a:r>
              <a:rPr lang="en-US" dirty="0"/>
              <a:t>To add/subtract, we need both numbers to have the same number of bits.  What if one number is smaller?</a:t>
            </a:r>
          </a:p>
          <a:p>
            <a:r>
              <a:rPr lang="en-US" dirty="0"/>
              <a:t>Padding on the left with zero does not work:</a:t>
            </a:r>
          </a:p>
        </p:txBody>
      </p:sp>
      <p:pic>
        <p:nvPicPr>
          <p:cNvPr id="5" name="Picture 4" descr="The figure shows the sign extension from 4-bit to 8-bit.">
            <a:extLst>
              <a:ext uri="{FF2B5EF4-FFF2-40B4-BE49-F238E27FC236}">
                <a16:creationId xmlns:a16="http://schemas.microsoft.com/office/drawing/2014/main" id="{5C7C7F4F-BC15-4069-82D1-C4ED77CDD4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494" y="2499961"/>
            <a:ext cx="5821492" cy="1113989"/>
          </a:xfrm>
          <a:prstGeom prst="rect">
            <a:avLst/>
          </a:prstGeom>
        </p:spPr>
      </p:pic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E394C9B2-D352-492D-B32F-A5679EFEBEE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877056"/>
            <a:ext cx="6295644" cy="475488"/>
          </a:xfrm>
        </p:spPr>
        <p:txBody>
          <a:bodyPr/>
          <a:lstStyle/>
          <a:p>
            <a:r>
              <a:rPr lang="en-US" dirty="0"/>
              <a:t>Instead, replicate the most significant bit (the sign bit):</a:t>
            </a:r>
          </a:p>
        </p:txBody>
      </p:sp>
      <p:pic>
        <p:nvPicPr>
          <p:cNvPr id="8" name="Picture 7" descr="The figure shows the sign extension from 4-bit to 8-bit.">
            <a:extLst>
              <a:ext uri="{FF2B5EF4-FFF2-40B4-BE49-F238E27FC236}">
                <a16:creationId xmlns:a16="http://schemas.microsoft.com/office/drawing/2014/main" id="{16B37E7D-E498-48D3-A4A3-0D2727617C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494" y="4576187"/>
            <a:ext cx="5368710" cy="1113989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64F5A2-8347-4945-A0F8-4652C50EAD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91180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85EDB0-DFD5-4C88-9C1C-8B1496AD07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flo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E01F6C-912F-42BA-A210-67D9566BDC8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1"/>
            <a:ext cx="8458200" cy="1415806"/>
          </a:xfrm>
        </p:spPr>
        <p:txBody>
          <a:bodyPr>
            <a:normAutofit/>
          </a:bodyPr>
          <a:lstStyle/>
          <a:p>
            <a:r>
              <a:rPr lang="en-US" dirty="0"/>
              <a:t>If the numbers are two big, then we cannot represent the sum using the same number of bits.</a:t>
            </a:r>
          </a:p>
          <a:p>
            <a:r>
              <a:rPr lang="en-US" dirty="0"/>
              <a:t>For 2's complement, this can only happen if both numbers are positive</a:t>
            </a:r>
            <a:br>
              <a:rPr lang="en-US" dirty="0"/>
            </a:br>
            <a:r>
              <a:rPr lang="en-US" dirty="0"/>
              <a:t>or both numbers are negative.</a:t>
            </a:r>
          </a:p>
        </p:txBody>
      </p:sp>
      <p:pic>
        <p:nvPicPr>
          <p:cNvPr id="5" name="Picture 4" descr="The figure illustrates overflow of two integers.">
            <a:extLst>
              <a:ext uri="{FF2B5EF4-FFF2-40B4-BE49-F238E27FC236}">
                <a16:creationId xmlns:a16="http://schemas.microsoft.com/office/drawing/2014/main" id="{51DF9F96-5753-4863-B157-CF6EE8CCA8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6297" y="2758149"/>
            <a:ext cx="5327903" cy="1312672"/>
          </a:xfrm>
          <a:prstGeom prst="rect">
            <a:avLst/>
          </a:prstGeom>
        </p:spPr>
      </p:pic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000F9510-56E9-4F3E-8D26-862AB745C390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129132"/>
            <a:ext cx="8019288" cy="1272850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</a:pPr>
            <a:r>
              <a:rPr lang="en-US" dirty="0"/>
              <a:t>How to test for overflow:</a:t>
            </a:r>
          </a:p>
          <a:p>
            <a:pPr marL="403200" lvl="1" indent="-4032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/>
              <a:t>Signs of both operands are the same, AND.</a:t>
            </a:r>
          </a:p>
          <a:p>
            <a:pPr marL="403200" lvl="1" indent="-4032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/>
              <a:t>Sign of sum is different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DF09343-D58C-4656-B2AD-DF53C3D5B2B4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5581290"/>
            <a:ext cx="8019288" cy="539496"/>
          </a:xfrm>
        </p:spPr>
        <p:txBody>
          <a:bodyPr>
            <a:normAutofit lnSpcReduction="10000"/>
          </a:bodyPr>
          <a:lstStyle/>
          <a:p>
            <a:r>
              <a:rPr lang="en-US" sz="1600" dirty="0"/>
              <a:t>Another test (easier to perform in hardware): Carry-in to most significant bit position is different than carry-ou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3EA5A9-66A1-42FD-8B55-7325175531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18498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D2D683-ECEA-419F-A740-87013D7DA0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cal Operations: AND, OR, NO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52C897-7701-4945-AE38-0AD71854038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98768"/>
            <a:ext cx="8458200" cy="743126"/>
          </a:xfrm>
        </p:spPr>
        <p:txBody>
          <a:bodyPr>
            <a:normAutofit/>
          </a:bodyPr>
          <a:lstStyle/>
          <a:p>
            <a:r>
              <a:rPr lang="en-US" dirty="0"/>
              <a:t>If we treat each bit as TRUE (1) or FALSE (0), then we define these logical operations, also known as Boolean operations, on a bit.</a:t>
            </a: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B0A375B0-3EC3-427A-9CC2-9C0C9CFDB5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5478366"/>
              </p:ext>
            </p:extLst>
          </p:nvPr>
        </p:nvGraphicFramePr>
        <p:xfrm>
          <a:off x="532731" y="2649567"/>
          <a:ext cx="2665288" cy="20666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6971">
                  <a:extLst>
                    <a:ext uri="{9D8B030D-6E8A-4147-A177-3AD203B41FA5}">
                      <a16:colId xmlns:a16="http://schemas.microsoft.com/office/drawing/2014/main" val="2485468805"/>
                    </a:ext>
                  </a:extLst>
                </a:gridCol>
                <a:gridCol w="646971">
                  <a:extLst>
                    <a:ext uri="{9D8B030D-6E8A-4147-A177-3AD203B41FA5}">
                      <a16:colId xmlns:a16="http://schemas.microsoft.com/office/drawing/2014/main" val="3608649022"/>
                    </a:ext>
                  </a:extLst>
                </a:gridCol>
                <a:gridCol w="1371346">
                  <a:extLst>
                    <a:ext uri="{9D8B030D-6E8A-4147-A177-3AD203B41FA5}">
                      <a16:colId xmlns:a16="http://schemas.microsoft.com/office/drawing/2014/main" val="3775759243"/>
                    </a:ext>
                  </a:extLst>
                </a:gridCol>
              </a:tblGrid>
              <a:tr h="44094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B</a:t>
                      </a:r>
                    </a:p>
                  </a:txBody>
                  <a:tcPr marT="45728" marB="4572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Franklin Gothic Demi" panose="020B0703020102020204" pitchFamily="34" charset="0"/>
                        </a:rPr>
                        <a:t>AND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B</a:t>
                      </a:r>
                      <a:endParaRPr kumimoji="0" lang="en-US" altLang="en-US" sz="24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9132024"/>
                  </a:ext>
                </a:extLst>
              </a:tr>
              <a:tr h="34682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7927853"/>
                  </a:ext>
                </a:extLst>
              </a:tr>
              <a:tr h="34682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9704875"/>
                  </a:ext>
                </a:extLst>
              </a:tr>
              <a:tr h="34682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3116499"/>
                  </a:ext>
                </a:extLst>
              </a:tr>
              <a:tr h="34682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4714853"/>
                  </a:ext>
                </a:extLst>
              </a:tr>
            </a:tbl>
          </a:graphicData>
        </a:graphic>
      </p:graphicFrame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2D6114B6-6443-4482-B182-95A7C615E1B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5056330"/>
              </p:ext>
            </p:extLst>
          </p:nvPr>
        </p:nvGraphicFramePr>
        <p:xfrm>
          <a:off x="3638643" y="2600325"/>
          <a:ext cx="2665288" cy="20666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6971">
                  <a:extLst>
                    <a:ext uri="{9D8B030D-6E8A-4147-A177-3AD203B41FA5}">
                      <a16:colId xmlns:a16="http://schemas.microsoft.com/office/drawing/2014/main" val="2485468805"/>
                    </a:ext>
                  </a:extLst>
                </a:gridCol>
                <a:gridCol w="646971">
                  <a:extLst>
                    <a:ext uri="{9D8B030D-6E8A-4147-A177-3AD203B41FA5}">
                      <a16:colId xmlns:a16="http://schemas.microsoft.com/office/drawing/2014/main" val="3608649022"/>
                    </a:ext>
                  </a:extLst>
                </a:gridCol>
                <a:gridCol w="1371346">
                  <a:extLst>
                    <a:ext uri="{9D8B030D-6E8A-4147-A177-3AD203B41FA5}">
                      <a16:colId xmlns:a16="http://schemas.microsoft.com/office/drawing/2014/main" val="3775759243"/>
                    </a:ext>
                  </a:extLst>
                </a:gridCol>
              </a:tblGrid>
              <a:tr h="44094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B</a:t>
                      </a:r>
                    </a:p>
                  </a:txBody>
                  <a:tcPr marT="45728" marB="4572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Franklin Gothic Demi" panose="020B0703020102020204" pitchFamily="34" charset="0"/>
                        </a:rPr>
                        <a:t>OR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B</a:t>
                      </a:r>
                      <a:endParaRPr kumimoji="0" lang="en-US" altLang="en-US" sz="24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9132024"/>
                  </a:ext>
                </a:extLst>
              </a:tr>
              <a:tr h="34682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7927853"/>
                  </a:ext>
                </a:extLst>
              </a:tr>
              <a:tr h="34682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9704875"/>
                  </a:ext>
                </a:extLst>
              </a:tr>
              <a:tr h="34682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3116499"/>
                  </a:ext>
                </a:extLst>
              </a:tr>
              <a:tr h="34682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4714853"/>
                  </a:ext>
                </a:extLst>
              </a:tr>
            </a:tbl>
          </a:graphicData>
        </a:graphic>
      </p:graphicFrame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B3388F06-DE19-49BE-892D-F8B36F2FDB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9838892"/>
              </p:ext>
            </p:extLst>
          </p:nvPr>
        </p:nvGraphicFramePr>
        <p:xfrm>
          <a:off x="6608095" y="2649567"/>
          <a:ext cx="2018317" cy="12619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6971">
                  <a:extLst>
                    <a:ext uri="{9D8B030D-6E8A-4147-A177-3AD203B41FA5}">
                      <a16:colId xmlns:a16="http://schemas.microsoft.com/office/drawing/2014/main" val="3608649022"/>
                    </a:ext>
                  </a:extLst>
                </a:gridCol>
                <a:gridCol w="1371346">
                  <a:extLst>
                    <a:ext uri="{9D8B030D-6E8A-4147-A177-3AD203B41FA5}">
                      <a16:colId xmlns:a16="http://schemas.microsoft.com/office/drawing/2014/main" val="3775759243"/>
                    </a:ext>
                  </a:extLst>
                </a:gridCol>
              </a:tblGrid>
              <a:tr h="44094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Franklin Gothic Demi" panose="020B0703020102020204" pitchFamily="34" charset="0"/>
                        </a:rPr>
                        <a:t>NOT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</a:t>
                      </a:r>
                      <a:endParaRPr kumimoji="0" lang="en-US" altLang="en-US" sz="24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9132024"/>
                  </a:ext>
                </a:extLst>
              </a:tr>
              <a:tr h="34682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7927853"/>
                  </a:ext>
                </a:extLst>
              </a:tr>
              <a:tr h="34682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9704875"/>
                  </a:ext>
                </a:extLst>
              </a:tr>
            </a:tbl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608B6861-647E-4099-AFD7-9D54EAF16CC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5163015"/>
            <a:ext cx="8458200" cy="972657"/>
          </a:xfrm>
        </p:spPr>
        <p:txBody>
          <a:bodyPr>
            <a:noAutofit/>
          </a:bodyPr>
          <a:lstStyle/>
          <a:p>
            <a:r>
              <a:rPr lang="en-US" altLang="en-US" dirty="0"/>
              <a:t>View </a:t>
            </a:r>
            <a:r>
              <a:rPr lang="en-US" altLang="en-US" i="1" dirty="0"/>
              <a:t>n</a:t>
            </a:r>
            <a:r>
              <a:rPr lang="en-US" altLang="en-US" dirty="0"/>
              <a:t>-bit number as a collection of </a:t>
            </a:r>
            <a:r>
              <a:rPr lang="en-US" altLang="en-US" i="1" dirty="0"/>
              <a:t>n</a:t>
            </a:r>
            <a:r>
              <a:rPr lang="en-US" altLang="en-US" dirty="0"/>
              <a:t> logical values (</a:t>
            </a:r>
            <a:r>
              <a:rPr lang="en-US" altLang="en-US" i="1" dirty="0"/>
              <a:t>bit vector</a:t>
            </a:r>
            <a:r>
              <a:rPr lang="en-US" altLang="en-US" dirty="0"/>
              <a:t>)</a:t>
            </a:r>
          </a:p>
          <a:p>
            <a:pPr marL="291600" lvl="1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dirty="0"/>
              <a:t>operation applied to each bit independently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BA0356-6EA1-4D44-A2F3-D6B0D06B9B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77815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23FBB5-3C37-4651-B974-9F7B239A91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Logical Ope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F35765-2142-4720-A879-980F4C5AB55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899" y="1276709"/>
            <a:ext cx="3625595" cy="1486551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spcAft>
                <a:spcPts val="0"/>
              </a:spcAft>
            </a:pPr>
            <a:r>
              <a:rPr lang="en-US" altLang="en-US" b="1" dirty="0"/>
              <a:t>AND</a:t>
            </a:r>
          </a:p>
          <a:p>
            <a:pPr marL="1588" lvl="1" indent="0">
              <a:lnSpc>
                <a:spcPct val="90000"/>
              </a:lnSpc>
              <a:spcAft>
                <a:spcPts val="0"/>
              </a:spcAft>
              <a:buNone/>
            </a:pPr>
            <a:r>
              <a:rPr lang="en-US" altLang="en-US" dirty="0"/>
              <a:t>useful for clearing bits</a:t>
            </a:r>
          </a:p>
          <a:p>
            <a:pPr marL="291600" lvl="2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dirty="0"/>
              <a:t>AND with zero = 0.</a:t>
            </a:r>
          </a:p>
          <a:p>
            <a:pPr marL="291600" lvl="2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dirty="0"/>
              <a:t>AND with one = no change.</a:t>
            </a:r>
          </a:p>
        </p:txBody>
      </p:sp>
      <p:pic>
        <p:nvPicPr>
          <p:cNvPr id="8" name="Picture 7" descr="The figure shows the AND operation of two binary values.">
            <a:extLst>
              <a:ext uri="{FF2B5EF4-FFF2-40B4-BE49-F238E27FC236}">
                <a16:creationId xmlns:a16="http://schemas.microsoft.com/office/drawing/2014/main" id="{163F082D-3492-4A0D-9ACA-A52891516E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1841" y="1368948"/>
            <a:ext cx="2802819" cy="1119218"/>
          </a:xfrm>
          <a:prstGeom prst="rect">
            <a:avLst/>
          </a:prstGeom>
        </p:spPr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935A56F2-AF2A-4D70-8C6A-D7CE3EB7710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034609"/>
            <a:ext cx="3625595" cy="148655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spcAft>
                <a:spcPts val="0"/>
              </a:spcAft>
            </a:pPr>
            <a:r>
              <a:rPr lang="en-US" altLang="en-US" b="1" dirty="0"/>
              <a:t>OR</a:t>
            </a:r>
          </a:p>
          <a:p>
            <a:pPr marL="1588" lvl="1" indent="0">
              <a:lnSpc>
                <a:spcPct val="90000"/>
              </a:lnSpc>
              <a:spcAft>
                <a:spcPts val="0"/>
              </a:spcAft>
              <a:buNone/>
            </a:pPr>
            <a:r>
              <a:rPr lang="en-US" altLang="en-US" dirty="0"/>
              <a:t>useful for setting bits</a:t>
            </a:r>
          </a:p>
          <a:p>
            <a:pPr marL="291600" lvl="2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dirty="0"/>
              <a:t>OR with zero = no change.</a:t>
            </a:r>
          </a:p>
          <a:p>
            <a:pPr marL="291600" lvl="2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dirty="0"/>
              <a:t>OR with one = 1.</a:t>
            </a:r>
          </a:p>
        </p:txBody>
      </p:sp>
      <p:pic>
        <p:nvPicPr>
          <p:cNvPr id="13" name="Picture 12" descr="The figure shows the OR operation of two binary values.">
            <a:extLst>
              <a:ext uri="{FF2B5EF4-FFF2-40B4-BE49-F238E27FC236}">
                <a16:creationId xmlns:a16="http://schemas.microsoft.com/office/drawing/2014/main" id="{78D1FD63-A03A-4FA2-8814-97871D7E0A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3833" y="3178677"/>
            <a:ext cx="2678458" cy="1119218"/>
          </a:xfrm>
          <a:prstGeom prst="rect">
            <a:avLst/>
          </a:prstGeom>
        </p:spPr>
      </p:pic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DA001462-B8B1-478F-9756-F105CCC5D754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4776755"/>
            <a:ext cx="4338828" cy="1132786"/>
          </a:xfrm>
        </p:spPr>
        <p:txBody>
          <a:bodyPr/>
          <a:lstStyle/>
          <a:p>
            <a:pPr>
              <a:lnSpc>
                <a:spcPct val="90000"/>
              </a:lnSpc>
              <a:spcAft>
                <a:spcPts val="0"/>
              </a:spcAft>
            </a:pPr>
            <a:r>
              <a:rPr lang="en-US" altLang="en-US" b="1" dirty="0"/>
              <a:t>NOT</a:t>
            </a:r>
          </a:p>
          <a:p>
            <a:pPr marL="1588" lvl="1" indent="0">
              <a:lnSpc>
                <a:spcPct val="90000"/>
              </a:lnSpc>
              <a:spcAft>
                <a:spcPts val="0"/>
              </a:spcAft>
              <a:buNone/>
            </a:pPr>
            <a:r>
              <a:rPr lang="en-US" altLang="en-US" dirty="0"/>
              <a:t>unary operation -- one argument</a:t>
            </a:r>
          </a:p>
          <a:p>
            <a:pPr marL="291600" lvl="2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dirty="0"/>
              <a:t>flips every bit.</a:t>
            </a:r>
            <a:endParaRPr lang="en-US" dirty="0"/>
          </a:p>
        </p:txBody>
      </p:sp>
      <p:pic>
        <p:nvPicPr>
          <p:cNvPr id="5" name="Picture 4" descr="The figure shows the NOT operation of a binary value.">
            <a:extLst>
              <a:ext uri="{FF2B5EF4-FFF2-40B4-BE49-F238E27FC236}">
                <a16:creationId xmlns:a16="http://schemas.microsoft.com/office/drawing/2014/main" id="{EF92ACF8-1F2D-40EA-A900-5A6C9598DCE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4454" y="5162506"/>
            <a:ext cx="2783689" cy="669616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2A8900-9F7E-4F17-844F-F028E457D34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06625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DF6BA4-E133-4C3F-9AF2-6D2418B746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cal Operation: Exclusive-OR (XOR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BE98A-E5B6-4998-A2ED-63A1FC80278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5170932" cy="780327"/>
          </a:xfrm>
        </p:spPr>
        <p:txBody>
          <a:bodyPr>
            <a:normAutofit/>
          </a:bodyPr>
          <a:lstStyle/>
          <a:p>
            <a:r>
              <a:rPr lang="en-US" dirty="0"/>
              <a:t>Another useful logical operation is the XOR.</a:t>
            </a:r>
            <a:br>
              <a:rPr lang="en-US" dirty="0"/>
            </a:br>
            <a:r>
              <a:rPr lang="en-US" dirty="0"/>
              <a:t>True is one of the bits is 1, but not both.</a:t>
            </a:r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78ADF099-7458-4080-8B81-88AA0E6436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5312506"/>
              </p:ext>
            </p:extLst>
          </p:nvPr>
        </p:nvGraphicFramePr>
        <p:xfrm>
          <a:off x="5961124" y="1276709"/>
          <a:ext cx="2665288" cy="20666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6971">
                  <a:extLst>
                    <a:ext uri="{9D8B030D-6E8A-4147-A177-3AD203B41FA5}">
                      <a16:colId xmlns:a16="http://schemas.microsoft.com/office/drawing/2014/main" val="2485468805"/>
                    </a:ext>
                  </a:extLst>
                </a:gridCol>
                <a:gridCol w="646971">
                  <a:extLst>
                    <a:ext uri="{9D8B030D-6E8A-4147-A177-3AD203B41FA5}">
                      <a16:colId xmlns:a16="http://schemas.microsoft.com/office/drawing/2014/main" val="3608649022"/>
                    </a:ext>
                  </a:extLst>
                </a:gridCol>
                <a:gridCol w="1371346">
                  <a:extLst>
                    <a:ext uri="{9D8B030D-6E8A-4147-A177-3AD203B41FA5}">
                      <a16:colId xmlns:a16="http://schemas.microsoft.com/office/drawing/2014/main" val="3775759243"/>
                    </a:ext>
                  </a:extLst>
                </a:gridCol>
              </a:tblGrid>
              <a:tr h="44094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B</a:t>
                      </a:r>
                    </a:p>
                  </a:txBody>
                  <a:tcPr marT="45728" marB="4572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Franklin Gothic Demi" panose="020B0703020102020204" pitchFamily="34" charset="0"/>
                        </a:rPr>
                        <a:t>XOR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B</a:t>
                      </a:r>
                      <a:endParaRPr kumimoji="0" lang="en-US" altLang="en-US" sz="24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9132024"/>
                  </a:ext>
                </a:extLst>
              </a:tr>
              <a:tr h="34682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7927853"/>
                  </a:ext>
                </a:extLst>
              </a:tr>
              <a:tr h="34682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9704875"/>
                  </a:ext>
                </a:extLst>
              </a:tr>
              <a:tr h="34682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3116499"/>
                  </a:ext>
                </a:extLst>
              </a:tr>
              <a:tr h="34682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1313" algn="l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001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19062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539875" algn="l">
                        <a:spcBef>
                          <a:spcPct val="20000"/>
                        </a:spcBef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997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454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911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36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4714853"/>
                  </a:ext>
                </a:extLst>
              </a:tr>
            </a:tbl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8950472D-E0A6-4036-A7D2-6AC27119CA0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5186" y="4158932"/>
            <a:ext cx="4064508" cy="1508760"/>
          </a:xfrm>
        </p:spPr>
        <p:txBody>
          <a:bodyPr/>
          <a:lstStyle/>
          <a:p>
            <a:pPr>
              <a:lnSpc>
                <a:spcPct val="90000"/>
              </a:lnSpc>
              <a:spcAft>
                <a:spcPts val="0"/>
              </a:spcAft>
            </a:pPr>
            <a:r>
              <a:rPr lang="en-US" altLang="en-US" b="1" dirty="0"/>
              <a:t>XOR</a:t>
            </a:r>
          </a:p>
          <a:p>
            <a:pPr marL="1588" lvl="1" indent="0">
              <a:lnSpc>
                <a:spcPct val="90000"/>
              </a:lnSpc>
              <a:spcAft>
                <a:spcPts val="0"/>
              </a:spcAft>
              <a:buNone/>
            </a:pPr>
            <a:r>
              <a:rPr lang="en-US" altLang="en-US" dirty="0"/>
              <a:t>useful for selectively flipping bits</a:t>
            </a:r>
          </a:p>
          <a:p>
            <a:pPr marL="291600" lvl="2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dirty="0"/>
              <a:t>XOR with zero = no change.</a:t>
            </a:r>
          </a:p>
          <a:p>
            <a:pPr marL="291600" lvl="2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dirty="0"/>
              <a:t>XOR with one = flip.</a:t>
            </a:r>
          </a:p>
        </p:txBody>
      </p:sp>
      <p:pic>
        <p:nvPicPr>
          <p:cNvPr id="5" name="Picture 4" descr="The figure shows the XOR operation of two binary values.">
            <a:extLst>
              <a:ext uri="{FF2B5EF4-FFF2-40B4-BE49-F238E27FC236}">
                <a16:creationId xmlns:a16="http://schemas.microsoft.com/office/drawing/2014/main" id="{863D927B-670C-4DEA-B6E2-829B9C3846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3293" y="4353703"/>
            <a:ext cx="2802819" cy="1119218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B57994-F1AA-4F83-9B1D-88DF2D0832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9525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3C0647-196E-B54C-90A9-DA4EB6A36B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r is a Binary Digital syst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EEE44C-2385-0243-828D-E08D8CE015B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237891"/>
          </a:xfrm>
        </p:spPr>
        <p:txBody>
          <a:bodyPr>
            <a:normAutofit/>
          </a:bodyPr>
          <a:lstStyle/>
          <a:p>
            <a:r>
              <a:rPr lang="en-US" dirty="0"/>
              <a:t>Digital = finite number of values  (compared to “analog” = infinite values)</a:t>
            </a:r>
            <a:br>
              <a:rPr lang="en-US" dirty="0"/>
            </a:br>
            <a:r>
              <a:rPr lang="en-US" dirty="0"/>
              <a:t>Binary = only two values: 0 and 1</a:t>
            </a:r>
          </a:p>
          <a:p>
            <a:r>
              <a:rPr lang="en-US" dirty="0"/>
              <a:t>Unit of information = binary digit, or “bit”</a:t>
            </a:r>
          </a:p>
        </p:txBody>
      </p:sp>
      <p:pic>
        <p:nvPicPr>
          <p:cNvPr id="10" name="Picture 9" descr="Figure shows how an analog current voltage is used to represent binary values of zeroes and ones digitally.&#10;">
            <a:extLst>
              <a:ext uri="{FF2B5EF4-FFF2-40B4-BE49-F238E27FC236}">
                <a16:creationId xmlns:a16="http://schemas.microsoft.com/office/drawing/2014/main" id="{B837A111-4BC4-4DB1-9EE7-927F7F96F8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7106" y="2862499"/>
            <a:ext cx="6149788" cy="992324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5561065-2507-4546-9048-8A6F4911549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343400"/>
            <a:ext cx="8458200" cy="1792224"/>
          </a:xfrm>
        </p:spPr>
        <p:txBody>
          <a:bodyPr>
            <a:normAutofit/>
          </a:bodyPr>
          <a:lstStyle/>
          <a:p>
            <a:r>
              <a:rPr lang="en-US" dirty="0"/>
              <a:t>Circuits (see Chapter 3) will pull voltage down towards zero,</a:t>
            </a:r>
            <a:br>
              <a:rPr lang="en-US" dirty="0"/>
            </a:br>
            <a:r>
              <a:rPr lang="en-US" dirty="0"/>
              <a:t>or will pull up towards the highest voltage.  </a:t>
            </a:r>
          </a:p>
          <a:p>
            <a:r>
              <a:rPr lang="en-US" dirty="0"/>
              <a:t>Grey areas represent noise margin -- allowable deviation due to </a:t>
            </a:r>
            <a:br>
              <a:rPr lang="en-US" dirty="0"/>
            </a:br>
            <a:r>
              <a:rPr lang="en-US" dirty="0"/>
              <a:t>resistance, capacitance, interference from other circuits, temperature,</a:t>
            </a:r>
            <a:br>
              <a:rPr lang="en-US" dirty="0"/>
            </a:br>
            <a:r>
              <a:rPr lang="en-US" dirty="0"/>
              <a:t>etc.  More reliable than analog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45B76-3BB0-1945-821D-1128D23A95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47906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B54437-765B-4855-BE0D-6105D50268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304800"/>
            <a:ext cx="8458200" cy="678611"/>
          </a:xfrm>
        </p:spPr>
        <p:txBody>
          <a:bodyPr/>
          <a:lstStyle/>
          <a:p>
            <a:r>
              <a:rPr lang="en-US" dirty="0"/>
              <a:t>DeMorgan's Laws </a:t>
            </a:r>
            <a:r>
              <a:rPr lang="en-US" sz="1000" b="0" dirty="0"/>
              <a:t>1</a:t>
            </a:r>
            <a:endParaRPr lang="en-US" sz="1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47786B-5FE2-4359-931E-6F83E15DFC8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010944"/>
            <a:ext cx="8458200" cy="1440079"/>
          </a:xfrm>
        </p:spPr>
        <p:txBody>
          <a:bodyPr>
            <a:normAutofit/>
          </a:bodyPr>
          <a:lstStyle/>
          <a:p>
            <a:r>
              <a:rPr lang="en-US" dirty="0"/>
              <a:t>There's an interesting relationship between AND and OR.</a:t>
            </a:r>
          </a:p>
          <a:p>
            <a:r>
              <a:rPr lang="en-US" dirty="0"/>
              <a:t>If we NOT two values (A and B), AND them, and then NOT the result,</a:t>
            </a:r>
            <a:br>
              <a:rPr lang="en-US" dirty="0"/>
            </a:br>
            <a:r>
              <a:rPr lang="en-US" dirty="0"/>
              <a:t>we get the same result as an OR operation. (In the figure below, an overbar denotes the NOT operation.)</a:t>
            </a:r>
          </a:p>
        </p:txBody>
      </p:sp>
      <p:pic>
        <p:nvPicPr>
          <p:cNvPr id="7" name="Picture 6" descr="Figure shows the relationship between AND and OR operations.&#10;">
            <a:extLst>
              <a:ext uri="{FF2B5EF4-FFF2-40B4-BE49-F238E27FC236}">
                <a16:creationId xmlns:a16="http://schemas.microsoft.com/office/drawing/2014/main" id="{A1D04554-1668-43AE-A800-EAE1EB73907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128" y="2490546"/>
            <a:ext cx="6547988" cy="1399980"/>
          </a:xfrm>
          <a:prstGeom prst="rect">
            <a:avLst/>
          </a:prstGeom>
        </p:spPr>
      </p:pic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4F43C542-A962-4B8A-96AC-008541A95EB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911761"/>
            <a:ext cx="4448555" cy="38404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Here's the truth table to convince you: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A2C8D2C8-784E-4061-A2E3-39D7CC9E8468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2757414" y="4314097"/>
            <a:ext cx="3629168" cy="250502"/>
          </a:xfrm>
        </p:spPr>
        <p:txBody>
          <a:bodyPr>
            <a:normAutofit/>
          </a:bodyPr>
          <a:lstStyle/>
          <a:p>
            <a:r>
              <a:rPr lang="en-US" sz="900" dirty="0"/>
              <a:t>Copyright © McGraw Hill Education. Permission required or display</a:t>
            </a:r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61C9035F-359D-4032-9F5B-4791E540C39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3834692"/>
              </p:ext>
            </p:extLst>
          </p:nvPr>
        </p:nvGraphicFramePr>
        <p:xfrm>
          <a:off x="2567177" y="4582887"/>
          <a:ext cx="3576320" cy="16856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6080">
                  <a:extLst>
                    <a:ext uri="{9D8B030D-6E8A-4147-A177-3AD203B41FA5}">
                      <a16:colId xmlns:a16="http://schemas.microsoft.com/office/drawing/2014/main" val="1897404637"/>
                    </a:ext>
                  </a:extLst>
                </a:gridCol>
                <a:gridCol w="386080">
                  <a:extLst>
                    <a:ext uri="{9D8B030D-6E8A-4147-A177-3AD203B41FA5}">
                      <a16:colId xmlns:a16="http://schemas.microsoft.com/office/drawing/2014/main" val="4181071671"/>
                    </a:ext>
                  </a:extLst>
                </a:gridCol>
                <a:gridCol w="386080">
                  <a:extLst>
                    <a:ext uri="{9D8B030D-6E8A-4147-A177-3AD203B41FA5}">
                      <a16:colId xmlns:a16="http://schemas.microsoft.com/office/drawing/2014/main" val="2191512874"/>
                    </a:ext>
                  </a:extLst>
                </a:gridCol>
                <a:gridCol w="386080">
                  <a:extLst>
                    <a:ext uri="{9D8B030D-6E8A-4147-A177-3AD203B41FA5}">
                      <a16:colId xmlns:a16="http://schemas.microsoft.com/office/drawing/2014/main" val="1246011509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16183689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733740354"/>
                    </a:ext>
                  </a:extLst>
                </a:gridCol>
              </a:tblGrid>
              <a:tr h="337127"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A</a:t>
                      </a:r>
                    </a:p>
                  </a:txBody>
                  <a:tcPr marT="37785" marB="3778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B</a:t>
                      </a:r>
                    </a:p>
                  </a:txBody>
                  <a:tcPr marT="37785" marB="3778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A</a:t>
                      </a:r>
                      <a:r>
                        <a:rPr lang="en-US" sz="1500" b="0" dirty="0">
                          <a:solidFill>
                            <a:sysClr val="windowText" lastClr="000000"/>
                          </a:solidFill>
                          <a:latin typeface="+mn-lt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̅</a:t>
                      </a:r>
                      <a:endParaRPr lang="en-US" sz="1500" b="0" dirty="0">
                        <a:solidFill>
                          <a:sysClr val="windowText" lastClr="000000"/>
                        </a:solidFill>
                        <a:latin typeface="+mn-lt"/>
                      </a:endParaRPr>
                    </a:p>
                  </a:txBody>
                  <a:tcPr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B</a:t>
                      </a:r>
                      <a:r>
                        <a:rPr lang="en-US" sz="1500" b="0" dirty="0">
                          <a:solidFill>
                            <a:sysClr val="windowText" lastClr="000000"/>
                          </a:solidFill>
                          <a:latin typeface="+mn-lt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̅</a:t>
                      </a:r>
                      <a:endParaRPr lang="en-US" sz="1500" b="0" dirty="0">
                        <a:solidFill>
                          <a:sysClr val="windowText" lastClr="000000"/>
                        </a:solidFill>
                        <a:latin typeface="+mn-lt"/>
                      </a:endParaRPr>
                    </a:p>
                  </a:txBody>
                  <a:tcPr marT="37785" marB="3778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A</a:t>
                      </a:r>
                      <a:r>
                        <a:rPr lang="en-US" sz="1500" b="0" dirty="0">
                          <a:solidFill>
                            <a:sysClr val="windowText" lastClr="000000"/>
                          </a:solidFill>
                          <a:latin typeface="+mn-lt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̅</a:t>
                      </a:r>
                      <a:r>
                        <a:rPr lang="en-US" sz="1500" b="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 </a:t>
                      </a:r>
                      <a:r>
                        <a:rPr lang="en-US" sz="1500" b="1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AND</a:t>
                      </a:r>
                      <a:r>
                        <a:rPr lang="en-US" sz="1500" b="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 B</a:t>
                      </a:r>
                      <a:r>
                        <a:rPr lang="en-US" sz="1500" b="0" dirty="0">
                          <a:solidFill>
                            <a:sysClr val="windowText" lastClr="000000"/>
                          </a:solidFill>
                          <a:latin typeface="+mn-lt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̅</a:t>
                      </a:r>
                      <a:endParaRPr lang="en-US" sz="1500" b="0" dirty="0">
                        <a:solidFill>
                          <a:sysClr val="windowText" lastClr="000000"/>
                        </a:solidFill>
                        <a:latin typeface="+mn-lt"/>
                      </a:endParaRPr>
                    </a:p>
                  </a:txBody>
                  <a:tcPr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A</a:t>
                      </a:r>
                      <a:r>
                        <a:rPr lang="en-US" sz="1500" b="0" dirty="0">
                          <a:solidFill>
                            <a:sysClr val="windowText" lastClr="000000"/>
                          </a:solidFill>
                          <a:latin typeface="+mn-lt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̅</a:t>
                      </a:r>
                      <a:r>
                        <a:rPr lang="en-US" sz="1500" b="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 </a:t>
                      </a:r>
                      <a:r>
                        <a:rPr lang="en-US" sz="1500" b="1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AND</a:t>
                      </a:r>
                      <a:r>
                        <a:rPr lang="en-US" sz="1500" b="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 B</a:t>
                      </a:r>
                      <a:r>
                        <a:rPr lang="en-US" sz="1500" b="0" dirty="0">
                          <a:solidFill>
                            <a:sysClr val="windowText" lastClr="000000"/>
                          </a:solidFill>
                          <a:latin typeface="+mn-lt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̅</a:t>
                      </a:r>
                      <a:endParaRPr lang="en-US" sz="1500" b="0" dirty="0">
                        <a:solidFill>
                          <a:sysClr val="windowText" lastClr="000000"/>
                        </a:solidFill>
                        <a:latin typeface="+mn-lt"/>
                      </a:endParaRPr>
                    </a:p>
                  </a:txBody>
                  <a:tcPr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5481024"/>
                  </a:ext>
                </a:extLst>
              </a:tr>
              <a:tr h="337127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T="37785" marB="3778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T="37785" marB="3778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T="37785" marB="3778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47948240"/>
                  </a:ext>
                </a:extLst>
              </a:tr>
              <a:tr h="337127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T="37785" marB="3778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T="37785" marB="3778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T="37785" marB="3778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3396866"/>
                  </a:ext>
                </a:extLst>
              </a:tr>
              <a:tr h="337127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T="37785" marB="3778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T="37785" marB="3778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T="37785" marB="3778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970693"/>
                  </a:ext>
                </a:extLst>
              </a:tr>
              <a:tr h="337127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T="37785" marB="3778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T="37785" marB="3778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T="37785" marB="3778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ysClr val="windowText" lastClr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33669732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09F06B-8153-4B0C-AF5C-9E726012E57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4978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D8CB9C-C2B9-483E-BB12-C05B2BB240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Morgan's Laws </a:t>
            </a:r>
            <a:r>
              <a:rPr lang="en-US" sz="1000" b="0" dirty="0"/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05D628-4070-43DC-862E-22D1FD6D0B7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15400"/>
            <a:ext cx="8458200" cy="748324"/>
          </a:xfrm>
        </p:spPr>
        <p:txBody>
          <a:bodyPr>
            <a:normAutofit/>
          </a:bodyPr>
          <a:lstStyle/>
          <a:p>
            <a:r>
              <a:rPr lang="en-US" dirty="0"/>
              <a:t>This means that any OR operation can be written as a combination of AND and NOT.</a:t>
            </a:r>
          </a:p>
        </p:txBody>
      </p:sp>
      <p:pic>
        <p:nvPicPr>
          <p:cNvPr id="8" name="Picture 7" descr="The figure shows the OR operation of two binary values.">
            <a:extLst>
              <a:ext uri="{FF2B5EF4-FFF2-40B4-BE49-F238E27FC236}">
                <a16:creationId xmlns:a16="http://schemas.microsoft.com/office/drawing/2014/main" id="{F7C06D55-7219-4C5E-9969-21D63C00CD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471" y="2700608"/>
            <a:ext cx="2678458" cy="1119218"/>
          </a:xfrm>
          <a:prstGeom prst="rect">
            <a:avLst/>
          </a:prstGeom>
        </p:spPr>
      </p:pic>
      <p:pic>
        <p:nvPicPr>
          <p:cNvPr id="5" name="Picture 4" descr="The figure shows the AND operation of two binary values and NOT operation of a binary value.">
            <a:extLst>
              <a:ext uri="{FF2B5EF4-FFF2-40B4-BE49-F238E27FC236}">
                <a16:creationId xmlns:a16="http://schemas.microsoft.com/office/drawing/2014/main" id="{54B3D539-5424-4542-A952-2D03A38DDF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7416" y="2164993"/>
            <a:ext cx="2802819" cy="2458445"/>
          </a:xfrm>
          <a:prstGeom prst="rect">
            <a:avLst/>
          </a:prstGeom>
        </p:spPr>
      </p:pic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B09A005B-98D7-4D6A-A04B-DBAD5319AB5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719378"/>
            <a:ext cx="8458200" cy="1449818"/>
          </a:xfrm>
        </p:spPr>
        <p:txBody>
          <a:bodyPr>
            <a:normAutofit/>
          </a:bodyPr>
          <a:lstStyle/>
          <a:p>
            <a:r>
              <a:rPr lang="en-US" dirty="0"/>
              <a:t>This is interesting, but is it useful? We'll come back to this in later chapters...</a:t>
            </a:r>
          </a:p>
          <a:p>
            <a:r>
              <a:rPr lang="en-US" dirty="0"/>
              <a:t>Also, convince yourself that a similar "trick" works to perform AND using only OR and NO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2B0737-77B5-4671-8A0A-5C6B46674C4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2345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882FCC-8FF2-47EB-A193-CE63FFE020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y Large or Very Small Numbers: Floating-Poi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041023-F2E3-4B5A-99F5-9E0BA0D23269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322429"/>
            <a:ext cx="1707084" cy="397094"/>
          </a:xfrm>
        </p:spPr>
        <p:txBody>
          <a:bodyPr>
            <a:normAutofit/>
          </a:bodyPr>
          <a:lstStyle/>
          <a:p>
            <a:r>
              <a:rPr lang="en-US" altLang="en-US" dirty="0"/>
              <a:t>Large values: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EE66C29-268D-42B0-85A2-77AF6ACDB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154536"/>
              </p:ext>
            </p:extLst>
          </p:nvPr>
        </p:nvGraphicFramePr>
        <p:xfrm>
          <a:off x="2033126" y="1314450"/>
          <a:ext cx="16319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06A4390-05DA-4BB3-B0D9-D0FD05217D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3126" y="1314450"/>
                        <a:ext cx="16319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78A8FB5D-57C1-4D05-890F-4A2EC5FEB01A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665076" y="1355720"/>
            <a:ext cx="2264808" cy="397094"/>
          </a:xfrm>
        </p:spPr>
        <p:txBody>
          <a:bodyPr>
            <a:noAutofit/>
          </a:bodyPr>
          <a:lstStyle/>
          <a:p>
            <a:r>
              <a:rPr lang="en-US" altLang="en-US" dirty="0"/>
              <a:t>-- requires 79 bits</a:t>
            </a:r>
            <a:endParaRPr lang="en-US" dirty="0"/>
          </a:p>
        </p:txBody>
      </p:sp>
      <p:sp>
        <p:nvSpPr>
          <p:cNvPr id="30" name="Content Placeholder 29">
            <a:extLst>
              <a:ext uri="{FF2B5EF4-FFF2-40B4-BE49-F238E27FC236}">
                <a16:creationId xmlns:a16="http://schemas.microsoft.com/office/drawing/2014/main" id="{5D09836F-A9EE-48B6-A9EC-5365B1914A86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1814909"/>
            <a:ext cx="1741932" cy="386582"/>
          </a:xfrm>
        </p:spPr>
        <p:txBody>
          <a:bodyPr>
            <a:normAutofit lnSpcReduction="10000"/>
          </a:bodyPr>
          <a:lstStyle/>
          <a:p>
            <a:r>
              <a:rPr lang="en-US" altLang="en-US" dirty="0"/>
              <a:t>Small values:</a:t>
            </a:r>
            <a:endParaRPr lang="en-US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8EBB831-477F-4FDC-9797-AAC824F8B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009358"/>
              </p:ext>
            </p:extLst>
          </p:nvPr>
        </p:nvGraphicFramePr>
        <p:xfrm>
          <a:off x="2053763" y="1793875"/>
          <a:ext cx="15970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" name="Equation" r:id="rId5" imgW="901440" imgH="203040" progId="Equation.DSMT4">
                  <p:embed/>
                </p:oleObj>
              </mc:Choice>
              <mc:Fallback>
                <p:oleObj name="Equation" r:id="rId5" imgW="90144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EE66C29-268D-42B0-85A2-77AF6ACDB7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3763" y="1793875"/>
                        <a:ext cx="159702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id="{FE67965A-F7CC-438A-947F-1CC5418FDB3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653925" y="1799620"/>
            <a:ext cx="2484953" cy="424173"/>
          </a:xfrm>
        </p:spPr>
        <p:txBody>
          <a:bodyPr>
            <a:normAutofit/>
          </a:bodyPr>
          <a:lstStyle/>
          <a:p>
            <a:r>
              <a:rPr lang="en-US" altLang="en-US" dirty="0"/>
              <a:t>-- requires &gt;110 bits</a:t>
            </a:r>
            <a:endParaRPr lang="en-US" dirty="0"/>
          </a:p>
        </p:txBody>
      </p:sp>
      <p:sp>
        <p:nvSpPr>
          <p:cNvPr id="31" name="Content Placeholder 30">
            <a:extLst>
              <a:ext uri="{FF2B5EF4-FFF2-40B4-BE49-F238E27FC236}">
                <a16:creationId xmlns:a16="http://schemas.microsoft.com/office/drawing/2014/main" id="{19843C08-7FA5-45B9-910C-54D3AB1FB7C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2272362"/>
            <a:ext cx="8042148" cy="429279"/>
          </a:xfrm>
        </p:spPr>
        <p:txBody>
          <a:bodyPr>
            <a:normAutofit/>
          </a:bodyPr>
          <a:lstStyle/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Range requires lots of bits, but only four decimal digits of precision.</a:t>
            </a:r>
            <a:endParaRPr lang="en-US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21FCA792-6D9C-42C0-A7AE-CB259688DF0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878231"/>
            <a:ext cx="8458200" cy="1308807"/>
          </a:xfrm>
        </p:spPr>
        <p:txBody>
          <a:bodyPr>
            <a:normAutofit/>
          </a:bodyPr>
          <a:lstStyle/>
          <a:p>
            <a:r>
              <a:rPr lang="en-US" altLang="en-US" dirty="0"/>
              <a:t>Use a different encoding for the equivalent of “scientific notation”: F × 2</a:t>
            </a:r>
            <a:r>
              <a:rPr lang="en-US" altLang="en-US" baseline="30000" dirty="0"/>
              <a:t>E</a:t>
            </a:r>
          </a:p>
          <a:p>
            <a:r>
              <a:rPr lang="en-US" altLang="en-US" dirty="0"/>
              <a:t>Need to represent F (</a:t>
            </a:r>
            <a:r>
              <a:rPr lang="en-US" altLang="en-US" i="1" dirty="0"/>
              <a:t>fraction</a:t>
            </a:r>
            <a:r>
              <a:rPr lang="en-US" altLang="en-US" dirty="0"/>
              <a:t>), E (</a:t>
            </a:r>
            <a:r>
              <a:rPr lang="en-US" altLang="en-US" i="1" dirty="0"/>
              <a:t>exponent</a:t>
            </a:r>
            <a:r>
              <a:rPr lang="en-US" altLang="en-US" dirty="0"/>
              <a:t>), and sign.</a:t>
            </a:r>
          </a:p>
          <a:p>
            <a:r>
              <a:rPr lang="en-US" altLang="en-US" dirty="0"/>
              <a:t>I</a:t>
            </a:r>
            <a:r>
              <a:rPr lang="en-US" altLang="en-US" sz="100" dirty="0"/>
              <a:t> </a:t>
            </a:r>
            <a:r>
              <a:rPr lang="en-US" altLang="en-US" dirty="0"/>
              <a:t>E</a:t>
            </a:r>
            <a:r>
              <a:rPr lang="en-US" altLang="en-US" sz="100" dirty="0"/>
              <a:t> </a:t>
            </a:r>
            <a:r>
              <a:rPr lang="en-US" altLang="en-US" dirty="0"/>
              <a:t>E</a:t>
            </a:r>
            <a:r>
              <a:rPr lang="en-US" altLang="en-US" sz="100" dirty="0"/>
              <a:t> </a:t>
            </a:r>
            <a:r>
              <a:rPr lang="en-US" altLang="en-US" dirty="0"/>
              <a:t>E 754 Floating-Point Standard (32-bits):</a:t>
            </a:r>
          </a:p>
        </p:txBody>
      </p:sp>
      <p:pic>
        <p:nvPicPr>
          <p:cNvPr id="5" name="Picture 4" descr="Figure shows the encoding scheme for floating point numbers that use the scientific notation F times 2^E.">
            <a:extLst>
              <a:ext uri="{FF2B5EF4-FFF2-40B4-BE49-F238E27FC236}">
                <a16:creationId xmlns:a16="http://schemas.microsoft.com/office/drawing/2014/main" id="{314E0375-C30C-4551-A519-6FA592AE1E2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5654" y="4335204"/>
            <a:ext cx="4869060" cy="860935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023F34A-FEB0-4F39-836E-3686AC214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79696"/>
              </p:ext>
            </p:extLst>
          </p:nvPr>
        </p:nvGraphicFramePr>
        <p:xfrm>
          <a:off x="1436688" y="5299535"/>
          <a:ext cx="60261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Equation" r:id="rId8" imgW="3403440" imgH="507960" progId="Equation.DSMT4">
                  <p:embed/>
                </p:oleObj>
              </mc:Choice>
              <mc:Fallback>
                <p:oleObj name="Equation" r:id="rId8" imgW="3403440" imgH="5079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8EBB831-477F-4FDC-9797-AAC824F8B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6688" y="5299535"/>
                        <a:ext cx="602615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FFA637-B02F-4828-8DA9-89801E1D925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1649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603AB3-F828-41F7-BCE4-26FAD20861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ating-point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DBC6BD-12A9-47AE-9458-A6CFB431BD2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505508"/>
          </a:xfrm>
        </p:spPr>
        <p:txBody>
          <a:bodyPr/>
          <a:lstStyle/>
          <a:p>
            <a:r>
              <a:rPr lang="en-US" altLang="en-US" dirty="0"/>
              <a:t>Single-precision I</a:t>
            </a:r>
            <a:r>
              <a:rPr lang="en-US" altLang="en-US" sz="100" dirty="0"/>
              <a:t> </a:t>
            </a:r>
            <a:r>
              <a:rPr lang="en-US" altLang="en-US" dirty="0"/>
              <a:t>E</a:t>
            </a:r>
            <a:r>
              <a:rPr lang="en-US" altLang="en-US" sz="100" dirty="0"/>
              <a:t> </a:t>
            </a:r>
            <a:r>
              <a:rPr lang="en-US" altLang="en-US" dirty="0"/>
              <a:t>E</a:t>
            </a:r>
            <a:r>
              <a:rPr lang="en-US" altLang="en-US" sz="100" dirty="0"/>
              <a:t> </a:t>
            </a:r>
            <a:r>
              <a:rPr lang="en-US" altLang="en-US" dirty="0"/>
              <a:t>E floating point number:</a:t>
            </a:r>
          </a:p>
        </p:txBody>
      </p:sp>
      <p:pic>
        <p:nvPicPr>
          <p:cNvPr id="24" name="Picture 23" descr="The figure shows a floating point number with sign, exponent and fraction.">
            <a:extLst>
              <a:ext uri="{FF2B5EF4-FFF2-40B4-BE49-F238E27FC236}">
                <a16:creationId xmlns:a16="http://schemas.microsoft.com/office/drawing/2014/main" id="{A17293EE-4C9D-4126-A1A3-9B088F4452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809" y="1929718"/>
            <a:ext cx="6361341" cy="985291"/>
          </a:xfrm>
          <a:prstGeom prst="rect">
            <a:avLst/>
          </a:prstGeom>
        </p:spPr>
      </p:pic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EB843C7E-9B47-446C-A4A5-B7B8568B5C6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337261"/>
            <a:ext cx="5791200" cy="1237891"/>
          </a:xfrm>
        </p:spPr>
        <p:txBody>
          <a:bodyPr/>
          <a:lstStyle/>
          <a:p>
            <a:pPr marL="291600" lvl="1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dirty="0"/>
              <a:t>Sign is 1 – number is negative.</a:t>
            </a:r>
          </a:p>
          <a:p>
            <a:pPr marL="291600" lvl="1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dirty="0"/>
              <a:t>Exponent field is 01111110 = </a:t>
            </a:r>
            <a:r>
              <a:rPr lang="en-US" altLang="en-US" dirty="0">
                <a:solidFill>
                  <a:srgbClr val="002060"/>
                </a:solidFill>
              </a:rPr>
              <a:t>126</a:t>
            </a:r>
            <a:r>
              <a:rPr lang="en-US" altLang="en-US" dirty="0"/>
              <a:t> (decimal).</a:t>
            </a:r>
          </a:p>
          <a:p>
            <a:pPr marL="291600" lvl="1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dirty="0"/>
              <a:t>Fraction is 0.100000000000… = </a:t>
            </a:r>
            <a:r>
              <a:rPr lang="en-US" altLang="en-US" dirty="0">
                <a:solidFill>
                  <a:srgbClr val="604500"/>
                </a:solidFill>
              </a:rPr>
              <a:t>0.5</a:t>
            </a:r>
            <a:r>
              <a:rPr lang="en-US" altLang="en-US" dirty="0"/>
              <a:t> (decimal).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7FCF00B-298A-491E-8998-BECCE576B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020928"/>
              </p:ext>
            </p:extLst>
          </p:nvPr>
        </p:nvGraphicFramePr>
        <p:xfrm>
          <a:off x="603250" y="4664075"/>
          <a:ext cx="5591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4" imgW="2869920" imgH="228600" progId="Equation.DSMT4">
                  <p:embed/>
                </p:oleObj>
              </mc:Choice>
              <mc:Fallback>
                <p:oleObj name="Equation" r:id="rId4" imgW="286992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EE66C29-268D-42B0-85A2-77AF6ACDB7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250" y="4664075"/>
                        <a:ext cx="55911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9ED2B1-2421-4064-9CF3-4BEBA666EDD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2457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C34F7F-4978-4E58-8ADA-EC569DF8A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from Decimal to Floating-Point Binary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C4786C8-EF33-43E4-9CF7-0E36700D5EE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1109655"/>
            <a:ext cx="2781300" cy="405317"/>
          </a:xfrm>
        </p:spPr>
        <p:txBody>
          <a:bodyPr/>
          <a:lstStyle/>
          <a:p>
            <a:r>
              <a:rPr lang="en-US" b="1" dirty="0"/>
              <a:t>How do we represent</a:t>
            </a:r>
            <a:endParaRPr lang="en-US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38C6663-1DE3-4940-8F04-8FAEFBE06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704830"/>
              </p:ext>
            </p:extLst>
          </p:nvPr>
        </p:nvGraphicFramePr>
        <p:xfrm>
          <a:off x="3017799" y="1069190"/>
          <a:ext cx="785891" cy="538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" name="Equation" r:id="rId3" imgW="444240" imgH="304560" progId="Equation.DSMT4">
                  <p:embed/>
                </p:oleObj>
              </mc:Choice>
              <mc:Fallback>
                <p:oleObj name="Equation" r:id="rId3" imgW="444240" imgH="3045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7FCF00B-298A-491E-8998-BECCE576B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7799" y="1069190"/>
                        <a:ext cx="785891" cy="538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AFEB1161-9447-42FB-AE11-2718F2D3E222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727565" y="1114029"/>
            <a:ext cx="4371975" cy="429279"/>
          </a:xfrm>
        </p:spPr>
        <p:txBody>
          <a:bodyPr/>
          <a:lstStyle/>
          <a:p>
            <a:r>
              <a:rPr lang="en-US" b="1" dirty="0"/>
              <a:t>as a floating-point binary number?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71AC59A4-6D25-4618-A511-F6A3418BFA6B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1613691"/>
            <a:ext cx="8458200" cy="1197772"/>
          </a:xfrm>
        </p:spPr>
        <p:txBody>
          <a:bodyPr>
            <a:normAutofit/>
          </a:bodyPr>
          <a:lstStyle/>
          <a:p>
            <a:r>
              <a:rPr lang="en-US" dirty="0"/>
              <a:t>Ignoring sign, represent as a binary fraction:  0110.101</a:t>
            </a:r>
          </a:p>
          <a:p>
            <a:r>
              <a:rPr lang="en-US" dirty="0"/>
              <a:t>Next, normalize the number, by moving the binary point to the right of the most significant bit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E1994CB-4094-45E1-8A5A-11DA09BC4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13523"/>
              </p:ext>
            </p:extLst>
          </p:nvPr>
        </p:nvGraphicFramePr>
        <p:xfrm>
          <a:off x="2644413" y="2339112"/>
          <a:ext cx="2882035" cy="360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" name="Equation" r:id="rId5" imgW="1625400" imgH="203040" progId="Equation.DSMT4">
                  <p:embed/>
                </p:oleObj>
              </mc:Choice>
              <mc:Fallback>
                <p:oleObj name="Equation" r:id="rId5" imgW="16254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38C6663-1DE3-4940-8F04-8FAEFBE069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4413" y="2339112"/>
                        <a:ext cx="2882035" cy="360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B88BC7DB-D114-4667-9AA0-463E8CBE512A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2893321"/>
            <a:ext cx="8458200" cy="1287126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Exponent</a:t>
            </a:r>
            <a:r>
              <a:rPr lang="en-US" dirty="0"/>
              <a:t> field = 127 + 2 = 129 = 10000001</a:t>
            </a:r>
          </a:p>
          <a:p>
            <a:r>
              <a:rPr lang="en-US" dirty="0">
                <a:solidFill>
                  <a:srgbClr val="604500"/>
                </a:solidFill>
              </a:rPr>
              <a:t>Fraction</a:t>
            </a:r>
            <a:r>
              <a:rPr lang="en-US" dirty="0"/>
              <a:t> field = everything to the right of the binary point: 101010000....</a:t>
            </a:r>
          </a:p>
          <a:p>
            <a:r>
              <a:rPr lang="en-US" dirty="0">
                <a:solidFill>
                  <a:srgbClr val="C00000"/>
                </a:solidFill>
              </a:rPr>
              <a:t>Sign</a:t>
            </a:r>
            <a:r>
              <a:rPr lang="en-US" dirty="0"/>
              <a:t> field is 1 (because the number is negative)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5C301995-6473-45B2-8B18-DD91D05F609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0" y="4429480"/>
            <a:ext cx="8458200" cy="899676"/>
          </a:xfrm>
        </p:spPr>
        <p:txBody>
          <a:bodyPr>
            <a:normAutofit/>
          </a:bodyPr>
          <a:lstStyle/>
          <a:p>
            <a:r>
              <a:rPr lang="en-US" dirty="0"/>
              <a:t>Answer:</a:t>
            </a:r>
          </a:p>
          <a:p>
            <a:r>
              <a:rPr lang="en-US" altLang="en-US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altLang="en-US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000001</a:t>
            </a:r>
            <a:r>
              <a:rPr lang="en-US" altLang="en-US" dirty="0">
                <a:solidFill>
                  <a:srgbClr val="6045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101000000000000000000</a:t>
            </a:r>
            <a:endParaRPr lang="en-US" dirty="0">
              <a:solidFill>
                <a:srgbClr val="6045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8A821-4A4B-4414-BA92-A84268F0517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1049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CBED89-EC89-439D-85CB-D50B88018E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Valu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A52B0B-F0BB-4925-B8EB-737B2C3B5B0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04566"/>
          </a:xfrm>
        </p:spPr>
        <p:txBody>
          <a:bodyPr>
            <a:normAutofit/>
          </a:bodyPr>
          <a:lstStyle/>
          <a:p>
            <a:r>
              <a:rPr lang="en-US" b="1" dirty="0"/>
              <a:t>Infinity</a:t>
            </a:r>
          </a:p>
          <a:p>
            <a:pPr marL="291600" lvl="1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If exponent field is 11111111, the number represents </a:t>
            </a:r>
            <a:r>
              <a:rPr lang="en-US" b="1" dirty="0"/>
              <a:t>infinity</a:t>
            </a:r>
            <a:r>
              <a:rPr lang="en-US" dirty="0"/>
              <a:t>.</a:t>
            </a:r>
          </a:p>
          <a:p>
            <a:pPr marL="291600" lvl="1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Can be positive or negative (per sign bit)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7A3FA93-9890-41F7-BEF6-4BDC51EABCAB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899" y="2667129"/>
            <a:ext cx="8458199" cy="1905000"/>
          </a:xfrm>
        </p:spPr>
        <p:txBody>
          <a:bodyPr>
            <a:normAutofit/>
          </a:bodyPr>
          <a:lstStyle/>
          <a:p>
            <a:pPr marL="1588" lvl="1" indent="0">
              <a:buNone/>
            </a:pPr>
            <a:r>
              <a:rPr lang="en-US" b="1" dirty="0"/>
              <a:t>Subnormal</a:t>
            </a:r>
          </a:p>
          <a:p>
            <a:pPr marL="291600" lvl="1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If exponent field is 00000000, the number is not normalized. This means that the implicit 1 is not present before the binary point. The exponent is −126.</a:t>
            </a:r>
          </a:p>
          <a:p>
            <a:pPr marL="291600" lvl="1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E55E7F7-DBED-43C2-B5D9-0B280F8F4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368613"/>
              </p:ext>
            </p:extLst>
          </p:nvPr>
        </p:nvGraphicFramePr>
        <p:xfrm>
          <a:off x="633413" y="4125913"/>
          <a:ext cx="33305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2" name="Equation" r:id="rId3" imgW="1879560" imgH="228600" progId="Equation.DSMT4">
                  <p:embed/>
                </p:oleObj>
              </mc:Choice>
              <mc:Fallback>
                <p:oleObj name="Equation" r:id="rId3" imgW="187956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FD1BA39-83B6-4C05-A652-77D1BDD494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413" y="4125913"/>
                        <a:ext cx="3330575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8C78C41-E5D9-47C2-AB2F-047E3794E258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899" y="4634899"/>
            <a:ext cx="7691437" cy="841976"/>
          </a:xfrm>
        </p:spPr>
        <p:txBody>
          <a:bodyPr>
            <a:normAutofit/>
          </a:bodyPr>
          <a:lstStyle/>
          <a:p>
            <a:pPr marL="291600" lvl="1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Extends the range into very small numbers.</a:t>
            </a:r>
          </a:p>
          <a:p>
            <a:pPr marL="291600" lvl="1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Example: </a:t>
            </a:r>
            <a:r>
              <a:rPr lang="en-US" altLang="en-US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US" altLang="en-US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000000</a:t>
            </a:r>
            <a:r>
              <a:rPr lang="en-US" altLang="en-US" dirty="0">
                <a:solidFill>
                  <a:srgbClr val="6045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001000000000000000000.</a:t>
            </a:r>
            <a:endParaRPr lang="en-US" dirty="0">
              <a:solidFill>
                <a:srgbClr val="6045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FD1BA39-83B6-4C05-A652-77D1BDD49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757838"/>
              </p:ext>
            </p:extLst>
          </p:nvPr>
        </p:nvGraphicFramePr>
        <p:xfrm>
          <a:off x="2794000" y="5483225"/>
          <a:ext cx="27908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" name="Equation" r:id="rId5" imgW="1574640" imgH="241200" progId="Equation.DSMT4">
                  <p:embed/>
                </p:oleObj>
              </mc:Choice>
              <mc:Fallback>
                <p:oleObj name="Equation" r:id="rId5" imgW="157464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E1994CB-4094-45E1-8A5A-11DA09BC41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4000" y="5483225"/>
                        <a:ext cx="27908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05FF8-6811-49A9-8FDA-2E04DC2C794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88537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DE3AA-774A-4B8F-AD38-75526B03B8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ing Text: A</a:t>
            </a:r>
            <a:r>
              <a:rPr lang="en-US" sz="100" dirty="0"/>
              <a:t> </a:t>
            </a:r>
            <a:r>
              <a:rPr lang="en-US" dirty="0"/>
              <a:t>S</a:t>
            </a:r>
            <a:r>
              <a:rPr lang="en-US" sz="100" dirty="0"/>
              <a:t> </a:t>
            </a:r>
            <a:r>
              <a:rPr lang="en-US" dirty="0"/>
              <a:t>C</a:t>
            </a:r>
            <a:r>
              <a:rPr lang="en-US" sz="100" dirty="0"/>
              <a:t> </a:t>
            </a:r>
            <a:r>
              <a:rPr lang="en-US" dirty="0"/>
              <a:t>I</a:t>
            </a:r>
            <a:r>
              <a:rPr lang="en-US" sz="100" dirty="0"/>
              <a:t> </a:t>
            </a:r>
            <a:r>
              <a:rPr lang="en-US" dirty="0"/>
              <a:t>I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0715C2-33A1-475B-A563-F6488F40FAD9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8"/>
            <a:ext cx="8458200" cy="1495067"/>
          </a:xfrm>
        </p:spPr>
        <p:txBody>
          <a:bodyPr>
            <a:normAutofit/>
          </a:bodyPr>
          <a:lstStyle/>
          <a:p>
            <a:r>
              <a:rPr lang="en-US" dirty="0"/>
              <a:t>To represent other types of data, such as text, we devise various coding schemes.  </a:t>
            </a:r>
          </a:p>
          <a:p>
            <a:r>
              <a:rPr lang="en-US" dirty="0"/>
              <a:t>A</a:t>
            </a:r>
            <a:r>
              <a:rPr lang="en-US" sz="100" dirty="0"/>
              <a:t> </a:t>
            </a:r>
            <a:r>
              <a:rPr lang="en-US" dirty="0"/>
              <a:t>S</a:t>
            </a:r>
            <a:r>
              <a:rPr lang="en-US" sz="100" dirty="0"/>
              <a:t> </a:t>
            </a:r>
            <a:r>
              <a:rPr lang="en-US" dirty="0"/>
              <a:t>C</a:t>
            </a:r>
            <a:r>
              <a:rPr lang="en-US" sz="100" dirty="0"/>
              <a:t> </a:t>
            </a:r>
            <a:r>
              <a:rPr lang="en-US" dirty="0"/>
              <a:t>I</a:t>
            </a:r>
            <a:r>
              <a:rPr lang="en-US" sz="100" dirty="0"/>
              <a:t> </a:t>
            </a:r>
            <a:r>
              <a:rPr lang="en-US" dirty="0"/>
              <a:t>I is a 7-bit code representing basic letters, digits, punctuation,...</a:t>
            </a:r>
            <a:br>
              <a:rPr lang="en-US" dirty="0"/>
            </a:br>
            <a:r>
              <a:rPr lang="en-US" dirty="0"/>
              <a:t>A portion of the A</a:t>
            </a:r>
            <a:r>
              <a:rPr lang="en-US" sz="100" dirty="0"/>
              <a:t> </a:t>
            </a:r>
            <a:r>
              <a:rPr lang="en-US" dirty="0"/>
              <a:t>S</a:t>
            </a:r>
            <a:r>
              <a:rPr lang="en-US" sz="100" dirty="0"/>
              <a:t> </a:t>
            </a:r>
            <a:r>
              <a:rPr lang="en-US" dirty="0"/>
              <a:t>C</a:t>
            </a:r>
            <a:r>
              <a:rPr lang="en-US" sz="100" dirty="0"/>
              <a:t> </a:t>
            </a:r>
            <a:r>
              <a:rPr lang="en-US" dirty="0"/>
              <a:t>I</a:t>
            </a:r>
            <a:r>
              <a:rPr lang="en-US" sz="100" dirty="0"/>
              <a:t> </a:t>
            </a:r>
            <a:r>
              <a:rPr lang="en-US" dirty="0"/>
              <a:t>I table is shown below.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66370524-F578-4723-BA2E-E6770FC5A0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8053125"/>
              </p:ext>
            </p:extLst>
          </p:nvPr>
        </p:nvGraphicFramePr>
        <p:xfrm>
          <a:off x="1634359" y="2948940"/>
          <a:ext cx="6096000" cy="18542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181030015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4324168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796463045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5552007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+mn-lt"/>
                        </a:rPr>
                        <a:t>7b bina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+mn-lt"/>
                        </a:rPr>
                        <a:t>charac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+mn-lt"/>
                        </a:rPr>
                        <a:t>7b bina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+mn-lt"/>
                        </a:rPr>
                        <a:t>charact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94078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11  0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buAutoNum type="arabicPlain" startAt="100"/>
                      </a:pPr>
                      <a:r>
                        <a:rPr lang="en-US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01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86872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11  00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10  01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296975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10  00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!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10  0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pa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4539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10  00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#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00  10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inefe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4514309"/>
                  </a:ext>
                </a:extLst>
              </a:tr>
            </a:tbl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4478ED54-ED75-41E3-9B04-F7AE0CC3987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980304"/>
            <a:ext cx="8458200" cy="477521"/>
          </a:xfrm>
        </p:spPr>
        <p:txBody>
          <a:bodyPr/>
          <a:lstStyle/>
          <a:p>
            <a:r>
              <a:rPr lang="en-US" dirty="0"/>
              <a:t>See complete table in Appendix E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74D601-B587-42F5-A7EC-7659CA4652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859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0F75C-C260-4A95-AAB0-5AB1E4C3CC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xadecimal Notation: Binary Shortha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DB8869-8D1E-4B71-AF19-E5332BB3663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781864"/>
          </a:xfrm>
        </p:spPr>
        <p:txBody>
          <a:bodyPr>
            <a:normAutofit/>
          </a:bodyPr>
          <a:lstStyle/>
          <a:p>
            <a:r>
              <a:rPr lang="en-US" dirty="0"/>
              <a:t>To avoid writing long (error-prone) binary values, group four bits together to make a base-16 digit. Use A to F to represent values 10 to 15.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8D35E632-64BB-4AF6-9B39-9D95F737C5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7874411"/>
              </p:ext>
            </p:extLst>
          </p:nvPr>
        </p:nvGraphicFramePr>
        <p:xfrm>
          <a:off x="809296" y="2149952"/>
          <a:ext cx="3042745" cy="26517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798787">
                  <a:extLst>
                    <a:ext uri="{9D8B030D-6E8A-4147-A177-3AD203B41FA5}">
                      <a16:colId xmlns:a16="http://schemas.microsoft.com/office/drawing/2014/main" val="1821057742"/>
                    </a:ext>
                  </a:extLst>
                </a:gridCol>
                <a:gridCol w="1245476">
                  <a:extLst>
                    <a:ext uri="{9D8B030D-6E8A-4147-A177-3AD203B41FA5}">
                      <a16:colId xmlns:a16="http://schemas.microsoft.com/office/drawing/2014/main" val="1572085337"/>
                    </a:ext>
                  </a:extLst>
                </a:gridCol>
                <a:gridCol w="998482">
                  <a:extLst>
                    <a:ext uri="{9D8B030D-6E8A-4147-A177-3AD203B41FA5}">
                      <a16:colId xmlns:a16="http://schemas.microsoft.com/office/drawing/2014/main" val="1373786168"/>
                    </a:ext>
                  </a:extLst>
                </a:gridCol>
              </a:tblGrid>
              <a:tr h="23772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+mn-lt"/>
                        </a:rPr>
                        <a:t>binary</a:t>
                      </a:r>
                      <a:br>
                        <a:rPr lang="en-US" sz="1200" dirty="0">
                          <a:latin typeface="+mn-lt"/>
                        </a:rPr>
                      </a:br>
                      <a:r>
                        <a:rPr lang="en-US" sz="1200" dirty="0">
                          <a:latin typeface="+mn-lt"/>
                        </a:rPr>
                        <a:t>(base 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+mn-lt"/>
                        </a:rPr>
                        <a:t>hexadecimal</a:t>
                      </a:r>
                      <a:br>
                        <a:rPr lang="en-US" sz="1200" dirty="0">
                          <a:latin typeface="+mn-lt"/>
                        </a:rPr>
                      </a:br>
                      <a:r>
                        <a:rPr lang="en-US" sz="1200" dirty="0">
                          <a:latin typeface="+mn-lt"/>
                        </a:rPr>
                        <a:t>(base 16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</a:rPr>
                        <a:t>decimal</a:t>
                      </a:r>
                      <a:br>
                        <a:rPr lang="en-US" sz="1200">
                          <a:latin typeface="+mn-lt"/>
                        </a:rPr>
                      </a:br>
                      <a:r>
                        <a:rPr lang="en-US" sz="1200">
                          <a:latin typeface="+mn-lt"/>
                        </a:rPr>
                        <a:t>(base 10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5658477"/>
                  </a:ext>
                </a:extLst>
              </a:tr>
              <a:tr h="237723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0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latin typeface="+mn-lt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59862986"/>
                  </a:ext>
                </a:extLst>
              </a:tr>
              <a:tr h="237723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00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9066756"/>
                  </a:ext>
                </a:extLst>
              </a:tr>
              <a:tr h="237723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00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  <a:cs typeface="Courier New" panose="02070309020205020404" pitchFamily="49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9248434"/>
                  </a:ext>
                </a:extLst>
              </a:tr>
              <a:tr h="237723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00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latin typeface="+mn-lt"/>
                          <a:cs typeface="Courier New" panose="02070309020205020404" pitchFamily="49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+mn-lt"/>
                          <a:cs typeface="Courier New" panose="02070309020205020404" pitchFamily="49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5242048"/>
                  </a:ext>
                </a:extLst>
              </a:tr>
              <a:tr h="237723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0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latin typeface="+mn-lt"/>
                          <a:cs typeface="Courier New" panose="02070309020205020404" pitchFamily="49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3161181"/>
                  </a:ext>
                </a:extLst>
              </a:tr>
              <a:tr h="237723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01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latin typeface="+mn-lt"/>
                          <a:cs typeface="Courier New" panose="02070309020205020404" pitchFamily="49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2030781"/>
                  </a:ext>
                </a:extLst>
              </a:tr>
              <a:tr h="237723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01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latin typeface="+mn-lt"/>
                          <a:cs typeface="Courier New" panose="02070309020205020404" pitchFamily="49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3293863"/>
                  </a:ext>
                </a:extLst>
              </a:tr>
              <a:tr h="237723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01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latin typeface="+mn-lt"/>
                          <a:cs typeface="Courier New" panose="02070309020205020404" pitchFamily="49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+mn-lt"/>
                          <a:cs typeface="Courier New" panose="02070309020205020404" pitchFamily="49" charset="0"/>
                        </a:rPr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5749161"/>
                  </a:ext>
                </a:extLst>
              </a:tr>
            </a:tbl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89336373-BFF5-498C-AD74-98696FCA54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2200503"/>
              </p:ext>
            </p:extLst>
          </p:nvPr>
        </p:nvGraphicFramePr>
        <p:xfrm>
          <a:off x="4318437" y="2134773"/>
          <a:ext cx="3042745" cy="26517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798787">
                  <a:extLst>
                    <a:ext uri="{9D8B030D-6E8A-4147-A177-3AD203B41FA5}">
                      <a16:colId xmlns:a16="http://schemas.microsoft.com/office/drawing/2014/main" val="1821057742"/>
                    </a:ext>
                  </a:extLst>
                </a:gridCol>
                <a:gridCol w="1245476">
                  <a:extLst>
                    <a:ext uri="{9D8B030D-6E8A-4147-A177-3AD203B41FA5}">
                      <a16:colId xmlns:a16="http://schemas.microsoft.com/office/drawing/2014/main" val="1572085337"/>
                    </a:ext>
                  </a:extLst>
                </a:gridCol>
                <a:gridCol w="998482">
                  <a:extLst>
                    <a:ext uri="{9D8B030D-6E8A-4147-A177-3AD203B41FA5}">
                      <a16:colId xmlns:a16="http://schemas.microsoft.com/office/drawing/2014/main" val="1373786168"/>
                    </a:ext>
                  </a:extLst>
                </a:gridCol>
              </a:tblGrid>
              <a:tr h="237723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</a:rPr>
                        <a:t>binary</a:t>
                      </a:r>
                      <a:br>
                        <a:rPr lang="en-US" sz="1200">
                          <a:latin typeface="+mn-lt"/>
                        </a:rPr>
                      </a:br>
                      <a:r>
                        <a:rPr lang="en-US" sz="1200">
                          <a:latin typeface="+mn-lt"/>
                        </a:rPr>
                        <a:t>(base 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</a:rPr>
                        <a:t>hexadecimal</a:t>
                      </a:r>
                      <a:br>
                        <a:rPr lang="en-US" sz="1200">
                          <a:latin typeface="+mn-lt"/>
                        </a:rPr>
                      </a:br>
                      <a:r>
                        <a:rPr lang="en-US" sz="1200">
                          <a:latin typeface="+mn-lt"/>
                        </a:rPr>
                        <a:t>(base 16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</a:rPr>
                        <a:t>decimal</a:t>
                      </a:r>
                      <a:br>
                        <a:rPr lang="en-US" sz="1200">
                          <a:latin typeface="+mn-lt"/>
                        </a:rPr>
                      </a:br>
                      <a:r>
                        <a:rPr lang="en-US" sz="1200">
                          <a:latin typeface="+mn-lt"/>
                        </a:rPr>
                        <a:t>(base 10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5658477"/>
                  </a:ext>
                </a:extLst>
              </a:tr>
              <a:tr h="237723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1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  <a:cs typeface="Courier New" panose="02070309020205020404" pitchFamily="49" charset="0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59862986"/>
                  </a:ext>
                </a:extLst>
              </a:tr>
              <a:tr h="237723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10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  <a:cs typeface="Courier New" panose="02070309020205020404" pitchFamily="49" charset="0"/>
                        </a:rPr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9066756"/>
                  </a:ext>
                </a:extLst>
              </a:tr>
              <a:tr h="237723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10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9248434"/>
                  </a:ext>
                </a:extLst>
              </a:tr>
              <a:tr h="237723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10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  <a:cs typeface="Courier New" panose="02070309020205020404" pitchFamily="49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5242048"/>
                  </a:ext>
                </a:extLst>
              </a:tr>
              <a:tr h="237723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1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latin typeface="+mn-lt"/>
                          <a:cs typeface="Courier New" panose="02070309020205020404" pitchFamily="49" charset="0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3161181"/>
                  </a:ext>
                </a:extLst>
              </a:tr>
              <a:tr h="237723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11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latin typeface="+mn-lt"/>
                          <a:cs typeface="Courier New" panose="02070309020205020404" pitchFamily="49" charset="0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2030781"/>
                  </a:ext>
                </a:extLst>
              </a:tr>
              <a:tr h="237723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11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latin typeface="+mn-lt"/>
                          <a:cs typeface="Courier New" panose="02070309020205020404" pitchFamily="49" charset="0"/>
                        </a:rPr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3293863"/>
                  </a:ext>
                </a:extLst>
              </a:tr>
              <a:tr h="237723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+mn-lt"/>
                          <a:cs typeface="Courier New" panose="02070309020205020404" pitchFamily="49" charset="0"/>
                        </a:rPr>
                        <a:t>11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latin typeface="+mn-lt"/>
                          <a:cs typeface="Courier New" panose="02070309020205020404" pitchFamily="49" charset="0"/>
                        </a:rPr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+mn-lt"/>
                          <a:cs typeface="Courier New" panose="02070309020205020404" pitchFamily="49" charset="0"/>
                        </a:rPr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5749161"/>
                  </a:ext>
                </a:extLst>
              </a:tr>
            </a:tbl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821A8807-3950-4E6A-99BD-2177894C31C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5095061"/>
            <a:ext cx="8283512" cy="781864"/>
          </a:xfrm>
        </p:spPr>
        <p:txBody>
          <a:bodyPr>
            <a:normAutofit/>
          </a:bodyPr>
          <a:lstStyle/>
          <a:p>
            <a:r>
              <a:rPr lang="en-US" dirty="0"/>
              <a:t>Ex: Hex number </a:t>
            </a:r>
            <a:r>
              <a:rPr lang="en-US" b="1" dirty="0"/>
              <a:t>3</a:t>
            </a:r>
            <a:r>
              <a:rPr lang="en-US" sz="100" b="1" dirty="0"/>
              <a:t> </a:t>
            </a:r>
            <a:r>
              <a:rPr lang="en-US" b="1" dirty="0"/>
              <a:t>D</a:t>
            </a:r>
            <a:r>
              <a:rPr lang="en-US" sz="100" b="1" dirty="0"/>
              <a:t> </a:t>
            </a:r>
            <a:r>
              <a:rPr lang="en-US" b="1" dirty="0"/>
              <a:t>6</a:t>
            </a:r>
            <a:r>
              <a:rPr lang="en-US" sz="100" b="1" dirty="0"/>
              <a:t> </a:t>
            </a:r>
            <a:r>
              <a:rPr lang="en-US" b="1" dirty="0"/>
              <a:t>E</a:t>
            </a:r>
            <a:r>
              <a:rPr lang="en-US" dirty="0"/>
              <a:t> easier to communicate than binary </a:t>
            </a:r>
            <a:r>
              <a:rPr lang="en-US" b="1" dirty="0"/>
              <a:t>0011110101101110</a:t>
            </a:r>
            <a:r>
              <a:rPr lang="en-US" dirty="0"/>
              <a:t>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E09CC7-53E5-400D-A0A7-57A4B75688B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138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B36BE2-3B78-4208-91FA-A827434BF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from binary to he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2659D8-29FE-48E8-BC3C-C0DF15C829E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809266"/>
          </a:xfrm>
        </p:spPr>
        <p:txBody>
          <a:bodyPr/>
          <a:lstStyle/>
          <a:p>
            <a:r>
              <a:rPr lang="en-US" dirty="0"/>
              <a:t>Starting from the right, group every four bits together into a hex digit.  Sign-extend as needed.</a:t>
            </a:r>
          </a:p>
        </p:txBody>
      </p:sp>
      <p:pic>
        <p:nvPicPr>
          <p:cNvPr id="8" name="Picture 7" descr="Figure shows a binary number converted into its hexadecimal equivalent.&#10;">
            <a:extLst>
              <a:ext uri="{FF2B5EF4-FFF2-40B4-BE49-F238E27FC236}">
                <a16:creationId xmlns:a16="http://schemas.microsoft.com/office/drawing/2014/main" id="{4B08B192-D425-4765-801C-9EE5E4C21D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576" y="2411132"/>
            <a:ext cx="6170024" cy="1176608"/>
          </a:xfrm>
          <a:prstGeom prst="rect">
            <a:avLst/>
          </a:prstGeom>
        </p:spPr>
      </p:pic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F65D5207-598F-42D5-B99D-194E3AD0ADEB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676215" y="4343400"/>
            <a:ext cx="5791570" cy="809266"/>
          </a:xfrm>
          <a:ln w="12700"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altLang="en-US" sz="1800" i="1" dirty="0"/>
              <a:t>This is not a new machine representation or data type, </a:t>
            </a:r>
            <a:br>
              <a:rPr lang="en-US" altLang="en-US" sz="1800" i="1" dirty="0"/>
            </a:br>
            <a:r>
              <a:rPr lang="en-US" altLang="en-US" sz="1800" i="1" dirty="0"/>
              <a:t>just a convenient way to write the number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E80A42-8505-47BD-B97F-16B1BEA0051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3420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D2EB99-0799-4655-9F65-4E94BA8AE7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than two values..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522FA6-156D-4989-A720-2142E7DB7C76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ln>
            <a:noFill/>
          </a:ln>
        </p:spPr>
        <p:txBody>
          <a:bodyPr>
            <a:normAutofit/>
          </a:bodyPr>
          <a:lstStyle/>
          <a:p>
            <a:r>
              <a:rPr lang="en-US" dirty="0"/>
              <a:t>Each "wire" in a logic circuit represents one bit = 0 or 1.</a:t>
            </a:r>
          </a:p>
          <a:p>
            <a:r>
              <a:rPr lang="en-US" dirty="0"/>
              <a:t>Values with more than two states require multiple wires (bits).</a:t>
            </a:r>
          </a:p>
          <a:p>
            <a:pPr>
              <a:spcBef>
                <a:spcPts val="3000"/>
              </a:spcBef>
              <a:spcAft>
                <a:spcPts val="0"/>
              </a:spcAft>
            </a:pPr>
            <a:r>
              <a:rPr lang="en-US" dirty="0"/>
              <a:t>With </a:t>
            </a:r>
            <a:r>
              <a:rPr lang="en-US" u="sng" dirty="0"/>
              <a:t>two</a:t>
            </a:r>
            <a:r>
              <a:rPr lang="en-US" dirty="0"/>
              <a:t> bits, can represent </a:t>
            </a:r>
            <a:r>
              <a:rPr lang="en-US" u="sng" dirty="0"/>
              <a:t>four</a:t>
            </a:r>
            <a:r>
              <a:rPr lang="en-US" dirty="0"/>
              <a:t> different values:</a:t>
            </a:r>
          </a:p>
          <a:p>
            <a:r>
              <a:rPr lang="en-US" dirty="0"/>
              <a:t>	00, 01, 10, 11</a:t>
            </a:r>
          </a:p>
          <a:p>
            <a:r>
              <a:rPr lang="en-US" dirty="0"/>
              <a:t>With </a:t>
            </a:r>
            <a:r>
              <a:rPr lang="en-US" u="sng" dirty="0"/>
              <a:t>three</a:t>
            </a:r>
            <a:r>
              <a:rPr lang="en-US" dirty="0"/>
              <a:t> bits, can represent </a:t>
            </a:r>
            <a:r>
              <a:rPr lang="en-US" u="sng" dirty="0"/>
              <a:t>eight</a:t>
            </a:r>
            <a:r>
              <a:rPr lang="en-US" dirty="0"/>
              <a:t> different values:</a:t>
            </a:r>
          </a:p>
          <a:p>
            <a:r>
              <a:rPr lang="en-US" dirty="0"/>
              <a:t>	000, 001, 010, 011, 100, 101, 110, 111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4DD13D4B-34FB-4864-9095-CBBFD4C07FE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921046" y="4350489"/>
            <a:ext cx="7301909" cy="579474"/>
          </a:xfrm>
          <a:ln w="12700"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sz="2800" dirty="0"/>
              <a:t>With </a:t>
            </a:r>
            <a:r>
              <a:rPr lang="en-US" sz="2800" b="1" dirty="0">
                <a:solidFill>
                  <a:srgbClr val="C00000"/>
                </a:solidFill>
              </a:rPr>
              <a:t>n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bits, can represent </a:t>
            </a:r>
            <a:r>
              <a:rPr lang="en-US" sz="2800" b="1" dirty="0">
                <a:solidFill>
                  <a:srgbClr val="C00000"/>
                </a:solidFill>
              </a:rPr>
              <a:t>2</a:t>
            </a:r>
            <a:r>
              <a:rPr lang="en-US" sz="2800" b="1" baseline="30000" dirty="0">
                <a:solidFill>
                  <a:srgbClr val="C00000"/>
                </a:solidFill>
              </a:rPr>
              <a:t>n</a:t>
            </a:r>
            <a:r>
              <a:rPr lang="en-US" sz="2800" dirty="0"/>
              <a:t> different value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5BFCDF-7117-40B8-AA84-A2F8C0797F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09406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88249E-7682-401E-A49E-3ED42ECD76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kinds of values do we want to represent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5E9273-9938-4ADA-A68F-99B2BAF3D44F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4721755"/>
          </a:xfrm>
        </p:spPr>
        <p:txBody>
          <a:bodyPr/>
          <a:lstStyle/>
          <a:p>
            <a:r>
              <a:rPr lang="en-US" b="1" dirty="0"/>
              <a:t>Numbers</a:t>
            </a:r>
            <a:r>
              <a:rPr lang="en-US" dirty="0"/>
              <a:t> - integer, fraction, real, complex, ...</a:t>
            </a:r>
          </a:p>
          <a:p>
            <a:r>
              <a:rPr lang="en-US" b="1" dirty="0"/>
              <a:t>Text</a:t>
            </a:r>
            <a:r>
              <a:rPr lang="en-US" dirty="0"/>
              <a:t> - characters, strings...</a:t>
            </a:r>
          </a:p>
          <a:p>
            <a:r>
              <a:rPr lang="en-US" b="1" dirty="0"/>
              <a:t>Images</a:t>
            </a:r>
            <a:r>
              <a:rPr lang="en-US" dirty="0"/>
              <a:t> - pixels, colors, shapes...</a:t>
            </a:r>
          </a:p>
          <a:p>
            <a:r>
              <a:rPr lang="en-US" b="1" dirty="0"/>
              <a:t>Sound</a:t>
            </a:r>
          </a:p>
          <a:p>
            <a:r>
              <a:rPr lang="en-US" b="1" dirty="0"/>
              <a:t>Video</a:t>
            </a:r>
          </a:p>
          <a:p>
            <a:r>
              <a:rPr lang="en-US" b="1" dirty="0"/>
              <a:t>Logical</a:t>
            </a:r>
            <a:r>
              <a:rPr lang="en-US" dirty="0"/>
              <a:t> - true, false</a:t>
            </a:r>
          </a:p>
          <a:p>
            <a:r>
              <a:rPr lang="en-US" b="1" dirty="0"/>
              <a:t>Instructions</a:t>
            </a:r>
            <a:r>
              <a:rPr lang="en-US" dirty="0"/>
              <a:t> </a:t>
            </a:r>
          </a:p>
          <a:p>
            <a:pPr>
              <a:spcBef>
                <a:spcPts val="2000"/>
              </a:spcBef>
            </a:pPr>
            <a:r>
              <a:rPr lang="en-US" dirty="0"/>
              <a:t>All data is represented as a collection of bits.</a:t>
            </a:r>
          </a:p>
          <a:p>
            <a:r>
              <a:rPr lang="en-US" dirty="0"/>
              <a:t>We </a:t>
            </a:r>
            <a:r>
              <a:rPr lang="en-US" u="sng" dirty="0"/>
              <a:t>encode</a:t>
            </a:r>
            <a:r>
              <a:rPr lang="en-US" dirty="0"/>
              <a:t> a value by assigning a bit pattern to represent that value.</a:t>
            </a:r>
          </a:p>
          <a:p>
            <a:r>
              <a:rPr lang="en-US" dirty="0"/>
              <a:t>We perform operations (transformations) on bits, and we interpret the results according to how the data is encoded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67F90-E6C0-42AE-AE06-6BAECFA722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20371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414EE3-5A73-42AB-BE9D-3385740203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Typ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8A7EDC-619A-4930-8D9A-EB2EFB7EF6A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498389"/>
          </a:xfrm>
        </p:spPr>
        <p:txBody>
          <a:bodyPr/>
          <a:lstStyle/>
          <a:p>
            <a:r>
              <a:rPr lang="en-US" dirty="0"/>
              <a:t>In a computer system, we need a </a:t>
            </a:r>
            <a:r>
              <a:rPr lang="en-US" b="1" dirty="0"/>
              <a:t>representation</a:t>
            </a:r>
            <a:r>
              <a:rPr lang="en-US" dirty="0"/>
              <a:t> </a:t>
            </a:r>
            <a:r>
              <a:rPr lang="en-US"/>
              <a:t>of data and </a:t>
            </a:r>
            <a:r>
              <a:rPr lang="en-US" b="1"/>
              <a:t>operations</a:t>
            </a:r>
            <a:r>
              <a:rPr lang="en-US"/>
              <a:t> </a:t>
            </a:r>
            <a:r>
              <a:rPr lang="en-US" dirty="0"/>
              <a:t>that can be performed on the data by </a:t>
            </a:r>
            <a:r>
              <a:rPr lang="en-US"/>
              <a:t>the machine </a:t>
            </a:r>
            <a:r>
              <a:rPr lang="en-US" dirty="0"/>
              <a:t>instructions or the computer language.</a:t>
            </a:r>
          </a:p>
          <a:p>
            <a:r>
              <a:rPr lang="en-US" dirty="0"/>
              <a:t>This combination of </a:t>
            </a:r>
            <a:r>
              <a:rPr lang="en-US" i="1" dirty="0"/>
              <a:t>representation + operations</a:t>
            </a:r>
            <a:r>
              <a:rPr lang="en-US" dirty="0"/>
              <a:t> is known as a </a:t>
            </a:r>
            <a:r>
              <a:rPr lang="en-US" b="1" dirty="0">
                <a:solidFill>
                  <a:srgbClr val="C00000"/>
                </a:solidFill>
              </a:rPr>
              <a:t>data type</a:t>
            </a:r>
            <a:r>
              <a:rPr lang="en-US" dirty="0"/>
              <a:t>.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453A09F9-6B82-4BFA-A996-2B12DB93A8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075466"/>
              </p:ext>
            </p:extLst>
          </p:nvPr>
        </p:nvGraphicFramePr>
        <p:xfrm>
          <a:off x="899161" y="2906798"/>
          <a:ext cx="7345678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479709265"/>
                    </a:ext>
                  </a:extLst>
                </a:gridCol>
                <a:gridCol w="2675986">
                  <a:extLst>
                    <a:ext uri="{9D8B030D-6E8A-4147-A177-3AD203B41FA5}">
                      <a16:colId xmlns:a16="http://schemas.microsoft.com/office/drawing/2014/main" val="1342442432"/>
                    </a:ext>
                  </a:extLst>
                </a:gridCol>
                <a:gridCol w="2637692">
                  <a:extLst>
                    <a:ext uri="{9D8B030D-6E8A-4147-A177-3AD203B41FA5}">
                      <a16:colId xmlns:a16="http://schemas.microsoft.com/office/drawing/2014/main" val="4761040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y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epresent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pera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50092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Unsigned integ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ina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dd, multiply, etc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75384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igned integ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's complement bina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dd, multiply, etc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25855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eal numb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I</a:t>
                      </a:r>
                      <a:r>
                        <a:rPr lang="en-US" sz="100"/>
                        <a:t> </a:t>
                      </a:r>
                      <a:r>
                        <a:rPr lang="en-US"/>
                        <a:t>E</a:t>
                      </a:r>
                      <a:r>
                        <a:rPr lang="en-US" sz="100"/>
                        <a:t> </a:t>
                      </a:r>
                      <a:r>
                        <a:rPr lang="en-US"/>
                        <a:t>E</a:t>
                      </a:r>
                      <a:r>
                        <a:rPr lang="en-US" sz="100"/>
                        <a:t> </a:t>
                      </a:r>
                      <a:r>
                        <a:rPr lang="en-US"/>
                        <a:t>E </a:t>
                      </a:r>
                      <a:r>
                        <a:rPr lang="en-US" dirty="0"/>
                        <a:t>floating-poi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dd, multiply, etc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04185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ext charact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A</a:t>
                      </a:r>
                      <a:r>
                        <a:rPr lang="en-US" sz="100"/>
                        <a:t> </a:t>
                      </a:r>
                      <a:r>
                        <a:rPr lang="en-US"/>
                        <a:t>S</a:t>
                      </a:r>
                      <a:r>
                        <a:rPr lang="en-US" sz="100"/>
                        <a:t> </a:t>
                      </a:r>
                      <a:r>
                        <a:rPr lang="en-US"/>
                        <a:t>C</a:t>
                      </a:r>
                      <a:r>
                        <a:rPr lang="en-US" sz="100"/>
                        <a:t> </a:t>
                      </a:r>
                      <a:r>
                        <a:rPr lang="en-US"/>
                        <a:t>I</a:t>
                      </a:r>
                      <a:r>
                        <a:rPr lang="en-US" sz="100"/>
                        <a:t> </a:t>
                      </a:r>
                      <a:r>
                        <a:rPr lang="en-US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put, output, compar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99681924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07F4C3-6B40-4C1D-A6DF-40C6F535FBF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98977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4EA3CA-0E2F-4255-BE5D-E7C8DCDADC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signed Integers </a:t>
            </a:r>
            <a:r>
              <a:rPr lang="en-US" sz="1000" b="0" dirty="0"/>
              <a:t>1</a:t>
            </a:r>
          </a:p>
        </p:txBody>
      </p:sp>
      <p:sp>
        <p:nvSpPr>
          <p:cNvPr id="31" name="Content Placeholder 30">
            <a:extLst>
              <a:ext uri="{FF2B5EF4-FFF2-40B4-BE49-F238E27FC236}">
                <a16:creationId xmlns:a16="http://schemas.microsoft.com/office/drawing/2014/main" id="{3FFCA7E9-4815-4185-9EE2-EFDAD3120CC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1091163"/>
            <a:ext cx="8458200" cy="1286027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</a:pPr>
            <a:r>
              <a:rPr lang="en-US" altLang="en-US" b="1" dirty="0"/>
              <a:t>Non-positional notation (unary)</a:t>
            </a:r>
          </a:p>
          <a:p>
            <a:pPr marL="291600" lvl="1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sz="1800" dirty="0"/>
              <a:t>Could represent a number (“5”) with a string of ones (“11111”).</a:t>
            </a:r>
          </a:p>
          <a:p>
            <a:pPr marL="291600" lvl="1" indent="-291600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</a:pPr>
            <a:r>
              <a:rPr lang="en-US" altLang="en-US" sz="1800" dirty="0"/>
              <a:t>Proble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E42BB0-6ECE-4FDF-B292-49C2DB50B3C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2448964"/>
            <a:ext cx="8458200" cy="1502550"/>
          </a:xfrm>
        </p:spPr>
        <p:txBody>
          <a:bodyPr>
            <a:normAutofit lnSpcReduction="10000"/>
          </a:bodyPr>
          <a:lstStyle/>
          <a:p>
            <a:pPr>
              <a:spcAft>
                <a:spcPts val="0"/>
              </a:spcAft>
            </a:pPr>
            <a:r>
              <a:rPr lang="en-US" altLang="en-US" b="1" dirty="0"/>
              <a:t>Weighted positional notation (binary)</a:t>
            </a:r>
          </a:p>
          <a:p>
            <a:pPr marL="291600" lvl="1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sz="1800" dirty="0"/>
              <a:t>Like decimal numbers: “329.”</a:t>
            </a:r>
          </a:p>
          <a:p>
            <a:pPr marL="291600" lvl="1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sz="1800" dirty="0"/>
              <a:t>“3” is worth 300, because of its position, while “9” is only worth 9.</a:t>
            </a:r>
          </a:p>
          <a:p>
            <a:pPr marL="291600" lvl="1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sz="1800" dirty="0"/>
              <a:t>Since only 0 and 1 digits, use a binary (base-two) number system.</a:t>
            </a:r>
          </a:p>
        </p:txBody>
      </p:sp>
      <p:pic>
        <p:nvPicPr>
          <p:cNvPr id="16" name="Picture 15" descr="Figure shows the number 329 represented in binary using weighted positional notation.">
            <a:extLst>
              <a:ext uri="{FF2B5EF4-FFF2-40B4-BE49-F238E27FC236}">
                <a16:creationId xmlns:a16="http://schemas.microsoft.com/office/drawing/2014/main" id="{0C7D5259-A3F1-4B4F-A73F-368EB1B3BD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701" y="4376886"/>
            <a:ext cx="3319098" cy="1522341"/>
          </a:xfrm>
          <a:prstGeom prst="rect">
            <a:avLst/>
          </a:prstGeom>
        </p:spPr>
      </p:pic>
      <p:pic>
        <p:nvPicPr>
          <p:cNvPr id="18" name="Picture 17" descr="Figures shows the binary number 101 converted into its decimal equivalent.">
            <a:extLst>
              <a:ext uri="{FF2B5EF4-FFF2-40B4-BE49-F238E27FC236}">
                <a16:creationId xmlns:a16="http://schemas.microsoft.com/office/drawing/2014/main" id="{9A1207A9-AC34-491E-96E8-44BB66872F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732" y="4229878"/>
            <a:ext cx="3573912" cy="1816359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6F7971-A45B-4B31-8895-034A447EE5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1658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6BE84D87-5F0C-49BA-881F-0BC292E00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95656"/>
            <a:ext cx="8458200" cy="678611"/>
          </a:xfrm>
        </p:spPr>
        <p:txBody>
          <a:bodyPr/>
          <a:lstStyle/>
          <a:p>
            <a:r>
              <a:rPr lang="en-US" dirty="0"/>
              <a:t>Unsigned Integers </a:t>
            </a:r>
            <a:r>
              <a:rPr lang="en-US" sz="1000" b="0" dirty="0"/>
              <a:t>2</a:t>
            </a:r>
            <a:endParaRPr lang="en-US" sz="100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2BEBEE16-C325-4065-A2B9-8AD1A3F62A06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866095"/>
          </a:xfrm>
        </p:spPr>
        <p:txBody>
          <a:bodyPr>
            <a:normAutofit/>
          </a:bodyPr>
          <a:lstStyle/>
          <a:p>
            <a:r>
              <a:rPr lang="en-US" dirty="0"/>
              <a:t>Encode a decimal integer using base-two binary number</a:t>
            </a:r>
          </a:p>
          <a:p>
            <a:r>
              <a:rPr lang="en-US" dirty="0"/>
              <a:t>Use </a:t>
            </a:r>
            <a:r>
              <a:rPr lang="en-US" b="1" dirty="0"/>
              <a:t>n</a:t>
            </a:r>
            <a:r>
              <a:rPr lang="en-US" dirty="0"/>
              <a:t> bits to represent values from 0 to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DE46CD1-E828-48DA-ABDD-E23AFCD13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174281"/>
              </p:ext>
            </p:extLst>
          </p:nvPr>
        </p:nvGraphicFramePr>
        <p:xfrm>
          <a:off x="4926180" y="1666920"/>
          <a:ext cx="704960" cy="36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3" imgW="368280" imgH="190440" progId="Equation.DSMT4">
                  <p:embed/>
                </p:oleObj>
              </mc:Choice>
              <mc:Fallback>
                <p:oleObj name="Equation" r:id="rId3" imgW="368280" imgH="1904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D7A834D-B47C-4966-B6E8-7D4729A7AD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6180" y="1666920"/>
                        <a:ext cx="704960" cy="364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(Decorative) Table 11">
            <a:extLst>
              <a:ext uri="{FF2B5EF4-FFF2-40B4-BE49-F238E27FC236}">
                <a16:creationId xmlns:a16="http://schemas.microsoft.com/office/drawing/2014/main" id="{7935AE43-5BFF-4E4E-B1D4-390442FEB813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3272186"/>
              </p:ext>
            </p:extLst>
          </p:nvPr>
        </p:nvGraphicFramePr>
        <p:xfrm>
          <a:off x="2037337" y="2422794"/>
          <a:ext cx="3737317" cy="33375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84761">
                  <a:extLst>
                    <a:ext uri="{9D8B030D-6E8A-4147-A177-3AD203B41FA5}">
                      <a16:colId xmlns:a16="http://schemas.microsoft.com/office/drawing/2014/main" val="2776923908"/>
                    </a:ext>
                  </a:extLst>
                </a:gridCol>
                <a:gridCol w="703385">
                  <a:extLst>
                    <a:ext uri="{9D8B030D-6E8A-4147-A177-3AD203B41FA5}">
                      <a16:colId xmlns:a16="http://schemas.microsoft.com/office/drawing/2014/main" val="2712586476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4046536372"/>
                    </a:ext>
                  </a:extLst>
                </a:gridCol>
                <a:gridCol w="1617651">
                  <a:extLst>
                    <a:ext uri="{9D8B030D-6E8A-4147-A177-3AD203B41FA5}">
                      <a16:colId xmlns:a16="http://schemas.microsoft.com/office/drawing/2014/main" val="39404969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b="1" baseline="30000" dirty="0"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baseline="30000" dirty="0"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baseline="30000" dirty="0"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038093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i="1" dirty="0"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48688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39254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050250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105003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42193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10188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543457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6017701"/>
                  </a:ext>
                </a:extLst>
              </a:tr>
            </a:tbl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724DF9A-E6E3-487E-A240-F2B5F9C38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460307"/>
              </p:ext>
            </p:extLst>
          </p:nvPr>
        </p:nvGraphicFramePr>
        <p:xfrm>
          <a:off x="2271903" y="2422794"/>
          <a:ext cx="3413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DE46CD1-E828-48DA-ABDD-E23AFCD13B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1903" y="2422794"/>
                        <a:ext cx="341313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7D65AF2-11CF-4956-AB4B-36DA01749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37029"/>
              </p:ext>
            </p:extLst>
          </p:nvPr>
        </p:nvGraphicFramePr>
        <p:xfrm>
          <a:off x="2958546" y="2422794"/>
          <a:ext cx="3175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Equation" r:id="rId7" imgW="164880" imgH="190440" progId="Equation.DSMT4">
                  <p:embed/>
                </p:oleObj>
              </mc:Choice>
              <mc:Fallback>
                <p:oleObj name="Equation" r:id="rId7" imgW="164880" imgH="1904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724DF9A-E6E3-487E-A240-F2B5F9C388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58546" y="2422794"/>
                        <a:ext cx="317500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1B9224B-7A45-4FD4-A481-92663693D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012783"/>
              </p:ext>
            </p:extLst>
          </p:nvPr>
        </p:nvGraphicFramePr>
        <p:xfrm>
          <a:off x="3683513" y="2422794"/>
          <a:ext cx="3397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7D65AF2-11CF-4956-AB4B-36DA01749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3513" y="2422794"/>
                        <a:ext cx="339725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D2467114-B187-44D1-9C1B-1BE68418F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273036"/>
              </p:ext>
            </p:extLst>
          </p:nvPr>
        </p:nvGraphicFramePr>
        <p:xfrm>
          <a:off x="4572000" y="2442206"/>
          <a:ext cx="7778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11" imgW="406080" imgH="177480" progId="Equation.DSMT4">
                  <p:embed/>
                </p:oleObj>
              </mc:Choice>
              <mc:Fallback>
                <p:oleObj name="Equation" r:id="rId11" imgW="406080" imgH="177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CC5A3097-EB8B-4808-B1EA-C4DB887EB9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2442206"/>
                        <a:ext cx="7778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40D07A5-2807-448F-BB5E-CBA36E8DE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78152"/>
              </p:ext>
            </p:extLst>
          </p:nvPr>
        </p:nvGraphicFramePr>
        <p:xfrm>
          <a:off x="2277459" y="2798525"/>
          <a:ext cx="242887" cy="28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724DF9A-E6E3-487E-A240-F2B5F9C388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77459" y="2798525"/>
                        <a:ext cx="242887" cy="287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7FD227E-AD34-4918-A064-106C83556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47257"/>
              </p:ext>
            </p:extLst>
          </p:nvPr>
        </p:nvGraphicFramePr>
        <p:xfrm>
          <a:off x="2959748" y="2815216"/>
          <a:ext cx="240482" cy="33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40D07A5-2807-448F-BB5E-CBA36E8DE3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59748" y="2815216"/>
                        <a:ext cx="240482" cy="336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7756CA9-B6E8-477A-85E6-AA7B02FB2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180477"/>
              </p:ext>
            </p:extLst>
          </p:nvPr>
        </p:nvGraphicFramePr>
        <p:xfrm>
          <a:off x="3680588" y="2798523"/>
          <a:ext cx="2428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7FD227E-AD34-4918-A064-106C83556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80588" y="2798523"/>
                        <a:ext cx="242887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AD507AE-885E-483D-9767-D6A111864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23439"/>
              </p:ext>
            </p:extLst>
          </p:nvPr>
        </p:nvGraphicFramePr>
        <p:xfrm>
          <a:off x="4860259" y="2801342"/>
          <a:ext cx="2428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7756CA9-B6E8-477A-85E6-AA7B02FB24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60259" y="2801342"/>
                        <a:ext cx="242887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4585367-F1FC-42F6-9EE5-DDD2E2F32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2647"/>
              </p:ext>
            </p:extLst>
          </p:nvPr>
        </p:nvGraphicFramePr>
        <p:xfrm>
          <a:off x="2277459" y="3170551"/>
          <a:ext cx="2428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40D07A5-2807-448F-BB5E-CBA36E8DE3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77459" y="3170551"/>
                        <a:ext cx="242887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590C58A-04BC-484F-9464-D767C15C1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600300"/>
              </p:ext>
            </p:extLst>
          </p:nvPr>
        </p:nvGraphicFramePr>
        <p:xfrm>
          <a:off x="2958545" y="3177239"/>
          <a:ext cx="2428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7FD227E-AD34-4918-A064-106C83556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58545" y="3177239"/>
                        <a:ext cx="242887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12E5D69-6225-4C05-BDA9-AA61254BA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173643"/>
              </p:ext>
            </p:extLst>
          </p:nvPr>
        </p:nvGraphicFramePr>
        <p:xfrm>
          <a:off x="3694113" y="3159125"/>
          <a:ext cx="2159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7" name="Equation" r:id="rId25" imgW="114120" imgH="406080" progId="Equation.DSMT4">
                  <p:embed/>
                </p:oleObj>
              </mc:Choice>
              <mc:Fallback>
                <p:oleObj name="Equation" r:id="rId25" imgW="114120" imgH="4060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40D07A5-2807-448F-BB5E-CBA36E8DE3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94113" y="3159125"/>
                        <a:ext cx="21590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FDB95CF6-E7FE-41D1-AA16-DBC8BB275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373158"/>
              </p:ext>
            </p:extLst>
          </p:nvPr>
        </p:nvGraphicFramePr>
        <p:xfrm>
          <a:off x="4873625" y="3182938"/>
          <a:ext cx="2190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" name="Equation" r:id="rId27" imgW="114120" imgH="164880" progId="Equation.DSMT4">
                  <p:embed/>
                </p:oleObj>
              </mc:Choice>
              <mc:Fallback>
                <p:oleObj name="Equation" r:id="rId27" imgW="114120" imgH="1648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AD507AE-885E-483D-9767-D6A1118640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873625" y="3182938"/>
                        <a:ext cx="21907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2B41F1E-8E38-4D89-A807-AF1C92E43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205997"/>
              </p:ext>
            </p:extLst>
          </p:nvPr>
        </p:nvGraphicFramePr>
        <p:xfrm>
          <a:off x="2277459" y="3525286"/>
          <a:ext cx="2428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" name="Equation" r:id="rId29" imgW="126720" imgH="177480" progId="Equation.DSMT4">
                  <p:embed/>
                </p:oleObj>
              </mc:Choice>
              <mc:Fallback>
                <p:oleObj name="Equation" r:id="rId29" imgW="1267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4585367-F1FC-42F6-9EE5-DDD2E2F32D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277459" y="3525286"/>
                        <a:ext cx="242887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B212B6A-F42A-4DE7-A323-25673EFC4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141696"/>
              </p:ext>
            </p:extLst>
          </p:nvPr>
        </p:nvGraphicFramePr>
        <p:xfrm>
          <a:off x="2995849" y="3537192"/>
          <a:ext cx="1682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name="Equation" r:id="rId31" imgW="88560" imgH="164880" progId="Equation.DSMT4">
                  <p:embed/>
                </p:oleObj>
              </mc:Choice>
              <mc:Fallback>
                <p:oleObj name="Equation" r:id="rId31" imgW="8856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12E5D69-6225-4C05-BDA9-AA61254BA6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995849" y="3537192"/>
                        <a:ext cx="16827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06833D7-D24A-48E6-A6FF-FBE3013CD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968571"/>
              </p:ext>
            </p:extLst>
          </p:nvPr>
        </p:nvGraphicFramePr>
        <p:xfrm>
          <a:off x="3683685" y="3553979"/>
          <a:ext cx="2428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7756CA9-B6E8-477A-85E6-AA7B02FB24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683685" y="3553979"/>
                        <a:ext cx="242887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6665BCA9-4EBD-4390-BDCD-5A7DF427E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934830"/>
              </p:ext>
            </p:extLst>
          </p:nvPr>
        </p:nvGraphicFramePr>
        <p:xfrm>
          <a:off x="4860259" y="3543534"/>
          <a:ext cx="2428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" name="Equation" r:id="rId35" imgW="126720" imgH="164880" progId="Equation.DSMT4">
                  <p:embed/>
                </p:oleObj>
              </mc:Choice>
              <mc:Fallback>
                <p:oleObj name="Equation" r:id="rId35" imgW="126720" imgH="1648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FDB95CF6-E7FE-41D1-AA16-DBC8BB2751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860259" y="3543534"/>
                        <a:ext cx="242888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E14AF40-05CE-4092-B875-78605EF80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3399"/>
              </p:ext>
            </p:extLst>
          </p:nvPr>
        </p:nvGraphicFramePr>
        <p:xfrm>
          <a:off x="2271903" y="3916939"/>
          <a:ext cx="2428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" name="Equation" r:id="rId37" imgW="126720" imgH="177480" progId="Equation.DSMT4">
                  <p:embed/>
                </p:oleObj>
              </mc:Choice>
              <mc:Fallback>
                <p:oleObj name="Equation" r:id="rId37" imgW="12672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2B41F1E-8E38-4D89-A807-AF1C92E43B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271903" y="3916939"/>
                        <a:ext cx="242887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2831747-AC6C-4182-A62D-D86DA5F0C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654313"/>
              </p:ext>
            </p:extLst>
          </p:nvPr>
        </p:nvGraphicFramePr>
        <p:xfrm>
          <a:off x="2995849" y="3946800"/>
          <a:ext cx="1682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" name="Equation" r:id="rId39" imgW="88560" imgH="164880" progId="Equation.DSMT4">
                  <p:embed/>
                </p:oleObj>
              </mc:Choice>
              <mc:Fallback>
                <p:oleObj name="Equation" r:id="rId39" imgW="88560" imgH="1648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B212B6A-F42A-4DE7-A323-25673EFC4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995849" y="3946800"/>
                        <a:ext cx="16827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43CBEF71-C806-4A03-816A-9F1F13A59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692247"/>
              </p:ext>
            </p:extLst>
          </p:nvPr>
        </p:nvGraphicFramePr>
        <p:xfrm>
          <a:off x="3717893" y="3922010"/>
          <a:ext cx="1682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" name="Equation" r:id="rId41" imgW="88560" imgH="164880" progId="Equation.DSMT4">
                  <p:embed/>
                </p:oleObj>
              </mc:Choice>
              <mc:Fallback>
                <p:oleObj name="Equation" r:id="rId41" imgW="88560" imgH="1648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7C8BB13F-F374-45B1-9797-F5AA8782D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717893" y="3922010"/>
                        <a:ext cx="16827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EFC3CBC4-6192-4537-A45C-B0CAC90A2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90256"/>
              </p:ext>
            </p:extLst>
          </p:nvPr>
        </p:nvGraphicFramePr>
        <p:xfrm>
          <a:off x="4864100" y="3930650"/>
          <a:ext cx="2428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" name="Equation" r:id="rId43" imgW="126720" imgH="177480" progId="Equation.DSMT4">
                  <p:embed/>
                </p:oleObj>
              </mc:Choice>
              <mc:Fallback>
                <p:oleObj name="Equation" r:id="rId43" imgW="12672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6665BCA9-4EBD-4390-BDCD-5A7DF427ED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864100" y="3930650"/>
                        <a:ext cx="2428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4A78341-ABDB-4B94-8A10-D54905D0D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61156"/>
              </p:ext>
            </p:extLst>
          </p:nvPr>
        </p:nvGraphicFramePr>
        <p:xfrm>
          <a:off x="2300426" y="4316427"/>
          <a:ext cx="1682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7" name="Equation" r:id="rId45" imgW="88560" imgH="164880" progId="Equation.DSMT4">
                  <p:embed/>
                </p:oleObj>
              </mc:Choice>
              <mc:Fallback>
                <p:oleObj name="Equation" r:id="rId45" imgW="88560" imgH="164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42831747-AC6C-4182-A62D-D86DA5F0C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300426" y="4316427"/>
                        <a:ext cx="16827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7A0B435-63F1-43C7-A9BB-29A3C76FA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309318"/>
              </p:ext>
            </p:extLst>
          </p:nvPr>
        </p:nvGraphicFramePr>
        <p:xfrm>
          <a:off x="2958544" y="4293018"/>
          <a:ext cx="2428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8" name="Equation" r:id="rId47" imgW="126720" imgH="177480" progId="Equation.DSMT4">
                  <p:embed/>
                </p:oleObj>
              </mc:Choice>
              <mc:Fallback>
                <p:oleObj name="Equation" r:id="rId47" imgW="1267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E14AF40-05CE-4092-B875-78605EF803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958544" y="4293018"/>
                        <a:ext cx="242887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9A88936-538D-4F7B-8852-698F867DE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62072"/>
              </p:ext>
            </p:extLst>
          </p:nvPr>
        </p:nvGraphicFramePr>
        <p:xfrm>
          <a:off x="3680588" y="4285449"/>
          <a:ext cx="2428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9" name="Equation" r:id="rId49" imgW="126720" imgH="177480" progId="Equation.DSMT4">
                  <p:embed/>
                </p:oleObj>
              </mc:Choice>
              <mc:Fallback>
                <p:oleObj name="Equation" r:id="rId49" imgW="1267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7A0B435-63F1-43C7-A9BB-29A3C76FA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680588" y="4285449"/>
                        <a:ext cx="242887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D4919085-FC65-485D-88C3-2951FD5A7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15403"/>
              </p:ext>
            </p:extLst>
          </p:nvPr>
        </p:nvGraphicFramePr>
        <p:xfrm>
          <a:off x="4864100" y="4295775"/>
          <a:ext cx="2428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0" name="Equation" r:id="rId51" imgW="126720" imgH="177480" progId="Equation.DSMT4">
                  <p:embed/>
                </p:oleObj>
              </mc:Choice>
              <mc:Fallback>
                <p:oleObj name="Equation" r:id="rId51" imgW="126720" imgH="177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EFC3CBC4-6192-4537-A45C-B0CAC90A26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864100" y="4295775"/>
                        <a:ext cx="24288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E4A6670-4614-4FC0-BE44-C3563AEB1F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64570"/>
              </p:ext>
            </p:extLst>
          </p:nvPr>
        </p:nvGraphicFramePr>
        <p:xfrm>
          <a:off x="2309208" y="4671859"/>
          <a:ext cx="1682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" name="Equation" r:id="rId53" imgW="88560" imgH="164880" progId="Equation.DSMT4">
                  <p:embed/>
                </p:oleObj>
              </mc:Choice>
              <mc:Fallback>
                <p:oleObj name="Equation" r:id="rId53" imgW="88560" imgH="1648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84A78341-ABDB-4B94-8A10-D54905D0D0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2309208" y="4671859"/>
                        <a:ext cx="16827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27A94C9-31E1-46AE-899F-78941DA6B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33841"/>
              </p:ext>
            </p:extLst>
          </p:nvPr>
        </p:nvGraphicFramePr>
        <p:xfrm>
          <a:off x="2958544" y="4663049"/>
          <a:ext cx="2428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" name="Equation" r:id="rId55" imgW="126720" imgH="177480" progId="Equation.DSMT4">
                  <p:embed/>
                </p:oleObj>
              </mc:Choice>
              <mc:Fallback>
                <p:oleObj name="Equation" r:id="rId55" imgW="1267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7A0B435-63F1-43C7-A9BB-29A3C76FA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2958544" y="4663049"/>
                        <a:ext cx="242887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7C8BB13F-F374-45B1-9797-F5AA8782D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82740"/>
              </p:ext>
            </p:extLst>
          </p:nvPr>
        </p:nvGraphicFramePr>
        <p:xfrm>
          <a:off x="3717893" y="4658645"/>
          <a:ext cx="1682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3" name="Equation" r:id="rId57" imgW="88560" imgH="164880" progId="Equation.DSMT4">
                  <p:embed/>
                </p:oleObj>
              </mc:Choice>
              <mc:Fallback>
                <p:oleObj name="Equation" r:id="rId57" imgW="88560" imgH="1648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9E35EE93-9332-4F59-9914-A7B46CACBE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3717893" y="4658645"/>
                        <a:ext cx="16827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2366549D-1E86-48B4-8DEA-4A8C29293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9454"/>
              </p:ext>
            </p:extLst>
          </p:nvPr>
        </p:nvGraphicFramePr>
        <p:xfrm>
          <a:off x="4878388" y="4668838"/>
          <a:ext cx="2413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" name="Equation" r:id="rId59" imgW="126720" imgH="177480" progId="Equation.DSMT4">
                  <p:embed/>
                </p:oleObj>
              </mc:Choice>
              <mc:Fallback>
                <p:oleObj name="Equation" r:id="rId59" imgW="12672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D4919085-FC65-485D-88C3-2951FD5A71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4878388" y="4668838"/>
                        <a:ext cx="24130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7A0141D3-4F02-4223-B462-8A146395F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623872"/>
              </p:ext>
            </p:extLst>
          </p:nvPr>
        </p:nvGraphicFramePr>
        <p:xfrm>
          <a:off x="2309208" y="5018335"/>
          <a:ext cx="1682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" name="Equation" r:id="rId61" imgW="88560" imgH="164880" progId="Equation.DSMT4">
                  <p:embed/>
                </p:oleObj>
              </mc:Choice>
              <mc:Fallback>
                <p:oleObj name="Equation" r:id="rId61" imgW="88560" imgH="1648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E4A6670-4614-4FC0-BE44-C3563AEB1F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2309208" y="5018335"/>
                        <a:ext cx="16827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2A49D97-2CFA-4216-B0E0-23502FE73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85218"/>
              </p:ext>
            </p:extLst>
          </p:nvPr>
        </p:nvGraphicFramePr>
        <p:xfrm>
          <a:off x="2995849" y="5013479"/>
          <a:ext cx="1682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Equation" r:id="rId63" imgW="88560" imgH="164880" progId="Equation.DSMT4">
                  <p:embed/>
                </p:oleObj>
              </mc:Choice>
              <mc:Fallback>
                <p:oleObj name="Equation" r:id="rId63" imgW="88560" imgH="164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42831747-AC6C-4182-A62D-D86DA5F0C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2995849" y="5013479"/>
                        <a:ext cx="16827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E4E1F01-0A35-4831-807B-5DD1EEA30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421187"/>
              </p:ext>
            </p:extLst>
          </p:nvPr>
        </p:nvGraphicFramePr>
        <p:xfrm>
          <a:off x="3680588" y="5021824"/>
          <a:ext cx="2428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Equation" r:id="rId65" imgW="126720" imgH="177480" progId="Equation.DSMT4">
                  <p:embed/>
                </p:oleObj>
              </mc:Choice>
              <mc:Fallback>
                <p:oleObj name="Equation" r:id="rId65" imgW="12672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9A88936-538D-4F7B-8852-698F867DE8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3680588" y="5021824"/>
                        <a:ext cx="242887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CC5A3097-EB8B-4808-B1EA-C4DB887EB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82693"/>
              </p:ext>
            </p:extLst>
          </p:nvPr>
        </p:nvGraphicFramePr>
        <p:xfrm>
          <a:off x="4876783" y="5019174"/>
          <a:ext cx="2428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8" name="Equation" r:id="rId67" imgW="126720" imgH="177480" progId="Equation.DSMT4">
                  <p:embed/>
                </p:oleObj>
              </mc:Choice>
              <mc:Fallback>
                <p:oleObj name="Equation" r:id="rId67" imgW="12672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2366549D-1E86-48B4-8DEA-4A8C29293A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4876783" y="5019174"/>
                        <a:ext cx="242887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D01A6264-99ED-4627-98ED-E5F5E6C8C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767316"/>
              </p:ext>
            </p:extLst>
          </p:nvPr>
        </p:nvGraphicFramePr>
        <p:xfrm>
          <a:off x="2309569" y="5409242"/>
          <a:ext cx="1682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9" name="Equation" r:id="rId69" imgW="88560" imgH="164880" progId="Equation.DSMT4">
                  <p:embed/>
                </p:oleObj>
              </mc:Choice>
              <mc:Fallback>
                <p:oleObj name="Equation" r:id="rId69" imgW="88560" imgH="164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7A0141D3-4F02-4223-B462-8A146395F1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2309569" y="5409242"/>
                        <a:ext cx="16827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7BB6E95-195A-440F-B2A3-8BD347EB4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900691"/>
              </p:ext>
            </p:extLst>
          </p:nvPr>
        </p:nvGraphicFramePr>
        <p:xfrm>
          <a:off x="2995849" y="5408797"/>
          <a:ext cx="1682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0" name="Equation" r:id="rId71" imgW="88560" imgH="164880" progId="Equation.DSMT4">
                  <p:embed/>
                </p:oleObj>
              </mc:Choice>
              <mc:Fallback>
                <p:oleObj name="Equation" r:id="rId71" imgW="88560" imgH="1648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2A49D97-2CFA-4216-B0E0-23502FE730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2995849" y="5408797"/>
                        <a:ext cx="16827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E35EE93-9332-4F59-9914-A7B46CACB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562296"/>
              </p:ext>
            </p:extLst>
          </p:nvPr>
        </p:nvGraphicFramePr>
        <p:xfrm>
          <a:off x="3717893" y="5404827"/>
          <a:ext cx="1682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1" name="Equation" r:id="rId73" imgW="88560" imgH="164880" progId="Equation.DSMT4">
                  <p:embed/>
                </p:oleObj>
              </mc:Choice>
              <mc:Fallback>
                <p:oleObj name="Equation" r:id="rId73" imgW="88560" imgH="1648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07BB6E95-195A-440F-B2A3-8BD347EB49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3717893" y="5404827"/>
                        <a:ext cx="16827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CF49AE5A-4B3C-4528-919F-B3BC61A33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858816"/>
              </p:ext>
            </p:extLst>
          </p:nvPr>
        </p:nvGraphicFramePr>
        <p:xfrm>
          <a:off x="4887913" y="5383213"/>
          <a:ext cx="2190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2" name="Equation" r:id="rId75" imgW="114120" imgH="177480" progId="Equation.DSMT4">
                  <p:embed/>
                </p:oleObj>
              </mc:Choice>
              <mc:Fallback>
                <p:oleObj name="Equation" r:id="rId75" imgW="114120" imgH="177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CC5A3097-EB8B-4808-B1EA-C4DB887EB9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4887913" y="5383213"/>
                        <a:ext cx="2190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1BE0C7D-BD3C-41CE-920B-4C2CF890BF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80867"/>
            <a:ext cx="355840" cy="146724"/>
          </a:xfrm>
        </p:spPr>
        <p:txBody>
          <a:bodyPr/>
          <a:lstStyle/>
          <a:p>
            <a:fld id="{68151E55-6873-49E2-B8D5-2F265E6F1973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8437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A8ECD6-EA3F-44DB-A7DF-C973CF309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signed Binary Arithmeti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081B1E-FC3C-40DE-AFDD-534818F7A86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903095"/>
          </a:xfrm>
        </p:spPr>
        <p:txBody>
          <a:bodyPr>
            <a:normAutofit/>
          </a:bodyPr>
          <a:lstStyle/>
          <a:p>
            <a:r>
              <a:rPr lang="en-US" dirty="0"/>
              <a:t>Base-2 addition -- just like base-10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Add from right to left, propagating carry.</a:t>
            </a:r>
          </a:p>
        </p:txBody>
      </p:sp>
      <p:pic>
        <p:nvPicPr>
          <p:cNvPr id="18" name="Picture 17" descr="Figure shows how base 2 addition is carried out.&#10;">
            <a:extLst>
              <a:ext uri="{FF2B5EF4-FFF2-40B4-BE49-F238E27FC236}">
                <a16:creationId xmlns:a16="http://schemas.microsoft.com/office/drawing/2014/main" id="{B4952782-E247-4502-A2A2-537673DD46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6316" y="2468714"/>
            <a:ext cx="5342729" cy="2596465"/>
          </a:xfrm>
          <a:prstGeom prst="rect">
            <a:avLst/>
          </a:prstGeom>
        </p:spPr>
      </p:pic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111104D5-AEB4-4398-B7F7-31CBB18DB594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211455" y="5390663"/>
            <a:ext cx="8458200" cy="457200"/>
          </a:xfrm>
        </p:spPr>
        <p:txBody>
          <a:bodyPr/>
          <a:lstStyle/>
          <a:p>
            <a:r>
              <a:rPr lang="en-US" dirty="0"/>
              <a:t>Can also do subtraction, multiplication, etc., using base-2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E82A5F-6C8F-4ED1-A5CA-B0A0DE57E83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3309326"/>
      </p:ext>
    </p:extLst>
  </p:cSld>
  <p:clrMapOvr>
    <a:masterClrMapping/>
  </p:clrMapOvr>
</p:sld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Title Slides 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8_2018.potx" id="{0A7644F7-F48A-4B8E-BAF2-625D36B4B6E5}" vid="{49205645-1F2A-4B1E-9674-DA1B2F4D5ED6}"/>
    </a:ext>
  </a:extLst>
</a:theme>
</file>

<file path=ppt/theme/theme2.xml><?xml version="1.0" encoding="utf-8"?>
<a:theme xmlns:a="http://schemas.openxmlformats.org/drawingml/2006/main" name="MainContentSlide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8_2018.potx" id="{0A7644F7-F48A-4B8E-BAF2-625D36B4B6E5}" vid="{4FF0FDA0-6894-4596-BDAC-FCF1DCFBA9AA}"/>
    </a:ext>
  </a:extLst>
</a:theme>
</file>

<file path=ppt/theme/theme3.xml><?xml version="1.0" encoding="utf-8"?>
<a:theme xmlns:a="http://schemas.openxmlformats.org/drawingml/2006/main" name="Closing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8_2018.potx" id="{0A7644F7-F48A-4B8E-BAF2-625D36B4B6E5}" vid="{B82DCB52-FEF9-40CC-B3DC-F0115DBC3F82}"/>
    </a:ext>
  </a:extLst>
</a:theme>
</file>

<file path=ppt/theme/theme4.xml><?xml version="1.0" encoding="utf-8"?>
<a:theme xmlns:a="http://schemas.openxmlformats.org/drawingml/2006/main" name="DividerSlide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8_2018.potx" id="{0A7644F7-F48A-4B8E-BAF2-625D36B4B6E5}" vid="{38380B4B-557F-493C-8BD4-E5DEA4FEDAB0}"/>
    </a:ext>
  </a:extLst>
</a:theme>
</file>

<file path=ppt/theme/theme5.xml><?xml version="1.0" encoding="utf-8"?>
<a:theme xmlns:a="http://schemas.openxmlformats.org/drawingml/2006/main" name="ImageDescriptionAppendixSlide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8_2018.potx" id="{0A7644F7-F48A-4B8E-BAF2-625D36B4B6E5}" vid="{F0C5A687-89F8-48FC-8D59-8BA67B8E380E}"/>
    </a:ext>
  </a:extLst>
</a:theme>
</file>

<file path=ppt/theme/theme6.xml><?xml version="1.0" encoding="utf-8"?>
<a:theme xmlns:a="http://schemas.openxmlformats.org/drawingml/2006/main" name="Mesh">
  <a:themeElements>
    <a:clrScheme name="Mesh">
      <a:dk1>
        <a:sysClr val="windowText" lastClr="000000"/>
      </a:dk1>
      <a:lt1>
        <a:sysClr val="window" lastClr="FFFFFF"/>
      </a:lt1>
      <a:dk2>
        <a:srgbClr val="363D46"/>
      </a:dk2>
      <a:lt2>
        <a:srgbClr val="EBEBEB"/>
      </a:lt2>
      <a:accent1>
        <a:srgbClr val="6F6F6F"/>
      </a:accent1>
      <a:accent2>
        <a:srgbClr val="BFBFA5"/>
      </a:accent2>
      <a:accent3>
        <a:srgbClr val="DCD084"/>
      </a:accent3>
      <a:accent4>
        <a:srgbClr val="E7BF5F"/>
      </a:accent4>
      <a:accent5>
        <a:srgbClr val="E9A039"/>
      </a:accent5>
      <a:accent6>
        <a:srgbClr val="CF7133"/>
      </a:accent6>
      <a:hlink>
        <a:srgbClr val="F28943"/>
      </a:hlink>
      <a:folHlink>
        <a:srgbClr val="F1B76C"/>
      </a:folHlink>
    </a:clrScheme>
    <a:fontScheme name="Mesh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Mesh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84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000000">
                <a:alpha val="5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>
            <a:bevelT w="25400" h="25400" prst="slop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28000"/>
                <a:satMod val="94000"/>
                <a:lumMod val="20000"/>
              </a:schemeClr>
              <a:schemeClr val="phClr">
                <a:tint val="94000"/>
                <a:shade val="84000"/>
                <a:satMod val="148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sh" id="{789EC3FE-34FD-429C-9918-760025E6C145}" vid="{B8BE45C0-8141-4D58-8C71-A009BC26FBBB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Generic Accessible PPT Template_Editorial_v8_2018 (2)</Template>
  <TotalTime>1711</TotalTime>
  <Words>2469</Words>
  <Application>Microsoft Office PowerPoint</Application>
  <PresentationFormat>On-screen Show (4:3)</PresentationFormat>
  <Paragraphs>537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1" baseType="lpstr">
      <vt:lpstr>Arial</vt:lpstr>
      <vt:lpstr>Arial Unicode MS</vt:lpstr>
      <vt:lpstr>Calibri</vt:lpstr>
      <vt:lpstr>Century Gothic</vt:lpstr>
      <vt:lpstr>Courier New</vt:lpstr>
      <vt:lpstr>Franklin Gothic Demi</vt:lpstr>
      <vt:lpstr>Title Slides Master</vt:lpstr>
      <vt:lpstr>MainContentSlideMaster</vt:lpstr>
      <vt:lpstr>ClosingMaster</vt:lpstr>
      <vt:lpstr>DividerSlideMaster</vt:lpstr>
      <vt:lpstr>ImageDescriptionAppendixSlideMaster</vt:lpstr>
      <vt:lpstr>Mesh</vt:lpstr>
      <vt:lpstr>Equation</vt:lpstr>
      <vt:lpstr>PowerPoint Presentation</vt:lpstr>
      <vt:lpstr>How do we represent data in a computer?</vt:lpstr>
      <vt:lpstr>Computer is a Binary Digital system</vt:lpstr>
      <vt:lpstr>More than two values...</vt:lpstr>
      <vt:lpstr>What kinds of values do we want to represent?</vt:lpstr>
      <vt:lpstr>Data Type</vt:lpstr>
      <vt:lpstr>Unsigned Integers 1</vt:lpstr>
      <vt:lpstr>Unsigned Integers 2</vt:lpstr>
      <vt:lpstr>Unsigned Binary Arithmetic</vt:lpstr>
      <vt:lpstr>Signed Integers</vt:lpstr>
      <vt:lpstr>Signed-Magnitude</vt:lpstr>
      <vt:lpstr>1's complement</vt:lpstr>
      <vt:lpstr>Disadvantages of Signed-Magnitude and 1's Complement</vt:lpstr>
      <vt:lpstr>2's Complement</vt:lpstr>
      <vt:lpstr>2's Complement Integers</vt:lpstr>
      <vt:lpstr>Converting X to −X</vt:lpstr>
      <vt:lpstr>Converting Binary (2's C) to Decimal</vt:lpstr>
      <vt:lpstr>More Examples</vt:lpstr>
      <vt:lpstr>Converting Decimal to Binary (2's C) 1</vt:lpstr>
      <vt:lpstr>Converting Decimal to Binary (2's C) 2</vt:lpstr>
      <vt:lpstr>Fractions: Fixed-Point Binary</vt:lpstr>
      <vt:lpstr>Converting Decimal Fraction to Binary (2's C)</vt:lpstr>
      <vt:lpstr>Operation: Addition</vt:lpstr>
      <vt:lpstr>Operation: Subtraction</vt:lpstr>
      <vt:lpstr>Operation: Sign Extension</vt:lpstr>
      <vt:lpstr>Overflow</vt:lpstr>
      <vt:lpstr>Logical Operations: AND, OR, NOT</vt:lpstr>
      <vt:lpstr>Examples of Logical Operations</vt:lpstr>
      <vt:lpstr>Logical Operation: Exclusive-OR (XOR)</vt:lpstr>
      <vt:lpstr>DeMorgan's Laws 1</vt:lpstr>
      <vt:lpstr>DeMorgan's Laws 2</vt:lpstr>
      <vt:lpstr>Very Large or Very Small Numbers: Floating-Point</vt:lpstr>
      <vt:lpstr>Floating-point Example</vt:lpstr>
      <vt:lpstr>Converting from Decimal to Floating-Point Binary</vt:lpstr>
      <vt:lpstr>Special Values</vt:lpstr>
      <vt:lpstr>Representing Text: A S C I I Code</vt:lpstr>
      <vt:lpstr>Hexadecimal Notation: Binary Shorthand</vt:lpstr>
      <vt:lpstr>Converting from binary to hex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e of Four Title Slide Options</dc:title>
  <dc:creator>Ervolino, Heather</dc:creator>
  <cp:keywords>PPT</cp:keywords>
  <cp:lastModifiedBy>wku</cp:lastModifiedBy>
  <cp:revision>178</cp:revision>
  <dcterms:created xsi:type="dcterms:W3CDTF">2019-05-08T14:40:35Z</dcterms:created>
  <dcterms:modified xsi:type="dcterms:W3CDTF">2021-08-21T13:06:32Z</dcterms:modified>
</cp:coreProperties>
</file>